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4D55D9E" w14:textId="77777777" w:rsidR="00110D30" w:rsidRDefault="00110D30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8755FAE" w14:textId="77777777" w:rsidR="00110D30" w:rsidRDefault="00110D30" w:rsidP="00110D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NAME -----------------------------------------------------------------------</w:t>
      </w:r>
      <w:r>
        <w:rPr>
          <w:rFonts w:ascii="Times New Roman" w:hAnsi="Times New Roman"/>
          <w:b/>
        </w:rPr>
        <w:tab/>
        <w:t>INDEX NO-----------------------------------</w:t>
      </w:r>
    </w:p>
    <w:p w14:paraId="69E44231" w14:textId="2C0073DA" w:rsidR="00110D30" w:rsidRDefault="00110D30" w:rsidP="00110D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DATE_________________________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CANDI</w:t>
      </w:r>
      <w:r w:rsidR="00E46F6F">
        <w:rPr>
          <w:rFonts w:ascii="Times New Roman" w:hAnsi="Times New Roman"/>
          <w:b/>
        </w:rPr>
        <w:t>D</w:t>
      </w:r>
      <w:r>
        <w:rPr>
          <w:rFonts w:ascii="Times New Roman" w:hAnsi="Times New Roman"/>
          <w:b/>
        </w:rPr>
        <w:t>ATE</w:t>
      </w:r>
      <w:r w:rsidR="00E46F6F">
        <w:rPr>
          <w:rFonts w:ascii="Times New Roman" w:hAnsi="Times New Roman"/>
          <w:b/>
        </w:rPr>
        <w:t>’</w:t>
      </w:r>
      <w:r>
        <w:rPr>
          <w:rFonts w:ascii="Times New Roman" w:hAnsi="Times New Roman"/>
          <w:b/>
        </w:rPr>
        <w:t>S SIGNATURE _____________</w:t>
      </w:r>
    </w:p>
    <w:p w14:paraId="74CC438A" w14:textId="1B8B5A0E" w:rsidR="00110D30" w:rsidRDefault="00110D30" w:rsidP="00110D30">
      <w:pPr>
        <w:rPr>
          <w:rFonts w:ascii="Times New Roman" w:hAnsi="Times New Roman"/>
          <w:b/>
        </w:rPr>
      </w:pPr>
    </w:p>
    <w:p w14:paraId="5B47FAFE" w14:textId="17FE14CD" w:rsidR="00110D30" w:rsidRDefault="00110D30" w:rsidP="00110D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F</w:t>
      </w:r>
      <w:r w:rsidR="004605FA">
        <w:rPr>
          <w:rFonts w:ascii="Times New Roman" w:hAnsi="Times New Roman"/>
          <w:b/>
        </w:rPr>
        <w:t xml:space="preserve">ORM </w:t>
      </w:r>
      <w:r>
        <w:rPr>
          <w:rFonts w:ascii="Times New Roman" w:hAnsi="Times New Roman"/>
          <w:b/>
        </w:rPr>
        <w:t>2 MATHEMATICS</w:t>
      </w:r>
    </w:p>
    <w:p w14:paraId="0DF618BD" w14:textId="77777777" w:rsidR="004605FA" w:rsidRDefault="004605FA" w:rsidP="004605FA">
      <w:pPr>
        <w:rPr>
          <w:rFonts w:ascii="Times New Roman" w:eastAsiaTheme="minorHAnsi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OPENER EXAMINATION: TERM 2 2024</w:t>
      </w:r>
    </w:p>
    <w:p w14:paraId="6489065B" w14:textId="77777777" w:rsidR="00110D30" w:rsidRPr="00110D30" w:rsidRDefault="00110D30" w:rsidP="00110D30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14:paraId="77C5B430" w14:textId="77777777" w:rsidR="000E0A67" w:rsidRPr="00954316" w:rsidRDefault="00000000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object w:dxaOrig="1440" w:dyaOrig="1440" w14:anchorId="0E49D5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1028" o:spid="_x0000_s1026" type="#_x0000_t75" style="position:absolute;left:0;text-align:left;margin-left:0;margin-top:0;width:.9pt;height:.9pt;z-index:251660288;visibility:visible">
            <v:imagedata r:id="rId5" o:title="" embosscolor="white"/>
            <w10:wrap type="square"/>
          </v:shape>
          <o:OLEObject Type="Embed" ProgID="FXDraw3.Document" ShapeID="1028" DrawAspect="Content" ObjectID="_1773741258" r:id="rId6"/>
        </w:object>
      </w:r>
      <w:r w:rsidR="000E0A67" w:rsidRPr="002E5214">
        <w:rPr>
          <w:rFonts w:ascii="Times New Roman" w:hAnsi="Times New Roman"/>
          <w:sz w:val="24"/>
          <w:szCs w:val="24"/>
        </w:rPr>
        <w:t xml:space="preserve">Without using mathematical tables, evaluate     </w:t>
      </w:r>
      <w:r w:rsidR="000E0A67" w:rsidRPr="002E5214">
        <w:rPr>
          <w:rFonts w:ascii="Times New Roman" w:hAnsi="Times New Roman"/>
          <w:position w:val="-32"/>
          <w:sz w:val="24"/>
          <w:szCs w:val="24"/>
        </w:rPr>
        <w:object w:dxaOrig="1646" w:dyaOrig="748" w14:anchorId="41984A69">
          <v:shape id="1029" o:spid="_x0000_i1026" type="#_x0000_t75" style="width:82.5pt;height:37.5pt;visibility:visible;mso-wrap-distance-left:0;mso-wrap-distance-right:0" o:ole="">
            <v:imagedata r:id="rId7" o:title="" embosscolor="white"/>
          </v:shape>
          <o:OLEObject Type="Embed" ProgID="Equation.DSMT4" ShapeID="1029" DrawAspect="Content" ObjectID="_1773741245" r:id="rId8"/>
        </w:object>
      </w:r>
      <w:r w:rsidR="000E0A67">
        <w:rPr>
          <w:rFonts w:ascii="Times New Roman" w:hAnsi="Times New Roman"/>
          <w:position w:val="-32"/>
          <w:sz w:val="24"/>
          <w:szCs w:val="24"/>
        </w:rPr>
        <w:t xml:space="preserve">                             </w:t>
      </w:r>
      <w:r w:rsidR="00BD63D3">
        <w:rPr>
          <w:rFonts w:ascii="Times New Roman" w:hAnsi="Times New Roman"/>
          <w:position w:val="-32"/>
          <w:sz w:val="24"/>
          <w:szCs w:val="24"/>
        </w:rPr>
        <w:t xml:space="preserve">                              (3</w:t>
      </w:r>
      <w:r w:rsidR="000E0A67">
        <w:rPr>
          <w:rFonts w:ascii="Times New Roman" w:hAnsi="Times New Roman"/>
          <w:position w:val="-32"/>
          <w:sz w:val="24"/>
          <w:szCs w:val="24"/>
        </w:rPr>
        <w:t>mks)</w:t>
      </w:r>
    </w:p>
    <w:p w14:paraId="769E7B30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38E8D40D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571BDB0D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2AF63E0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D9786A0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914AACD" w14:textId="77777777" w:rsidR="000E0A67" w:rsidRPr="00954316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8E94BEB" w14:textId="77777777" w:rsidR="000E0A67" w:rsidRPr="00954316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Use reciprocals and cube tables to evaluate to 4 significant figures.     </w:t>
      </w:r>
      <w:r w:rsidRPr="002E5214">
        <w:rPr>
          <w:rFonts w:ascii="Times New Roman" w:hAnsi="Times New Roman"/>
          <w:position w:val="-24"/>
          <w:sz w:val="24"/>
          <w:szCs w:val="24"/>
        </w:rPr>
        <w:object w:dxaOrig="1795" w:dyaOrig="636" w14:anchorId="0A6B66D4">
          <v:shape id="1031" o:spid="_x0000_i1027" type="#_x0000_t75" style="width:90pt;height:31.5pt;visibility:visible;mso-wrap-distance-left:0;mso-wrap-distance-right:0" o:ole="">
            <v:imagedata r:id="rId9" o:title="" embosscolor="white"/>
          </v:shape>
          <o:OLEObject Type="Embed" ProgID="Equation.DSMT4" ShapeID="1031" DrawAspect="Content" ObjectID="_1773741246" r:id="rId10"/>
        </w:object>
      </w:r>
      <w:r>
        <w:rPr>
          <w:rFonts w:ascii="Times New Roman" w:hAnsi="Times New Roman"/>
          <w:position w:val="-24"/>
          <w:sz w:val="24"/>
          <w:szCs w:val="24"/>
        </w:rPr>
        <w:t xml:space="preserve">                    (3mks)</w:t>
      </w:r>
    </w:p>
    <w:p w14:paraId="59126138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31287BEF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79274A73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73601AAE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48EC7D9F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39C12B5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5866A59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14:paraId="10AA7B7A" w14:textId="77777777" w:rsidR="000E0A67" w:rsidRPr="002E5214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>A Kenyan bank buys and sells foreign currencies as shown below</w:t>
      </w:r>
      <w:r>
        <w:rPr>
          <w:rFonts w:ascii="Times New Roman" w:hAnsi="Times New Roman"/>
          <w:sz w:val="24"/>
          <w:szCs w:val="24"/>
        </w:rPr>
        <w:t>. ()</w:t>
      </w:r>
    </w:p>
    <w:tbl>
      <w:tblPr>
        <w:tblW w:w="0" w:type="auto"/>
        <w:jc w:val="center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4A0" w:firstRow="1" w:lastRow="0" w:firstColumn="1" w:lastColumn="0" w:noHBand="0" w:noVBand="1"/>
      </w:tblPr>
      <w:tblGrid>
        <w:gridCol w:w="2566"/>
        <w:gridCol w:w="2567"/>
        <w:gridCol w:w="2567"/>
      </w:tblGrid>
      <w:tr w:rsidR="000E0A67" w:rsidRPr="002E5214" w14:paraId="7E3C351F" w14:textId="77777777" w:rsidTr="00795870">
        <w:trPr>
          <w:trHeight w:val="432"/>
          <w:jc w:val="center"/>
        </w:trPr>
        <w:tc>
          <w:tcPr>
            <w:tcW w:w="2566" w:type="dxa"/>
          </w:tcPr>
          <w:p w14:paraId="774FB210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67" w:type="dxa"/>
          </w:tcPr>
          <w:p w14:paraId="476EF93D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 xml:space="preserve">Buying (in </w:t>
            </w:r>
            <w:proofErr w:type="spellStart"/>
            <w:r w:rsidRPr="002E5214">
              <w:rPr>
                <w:rFonts w:ascii="Times New Roman" w:hAnsi="Times New Roman"/>
                <w:sz w:val="24"/>
                <w:szCs w:val="24"/>
              </w:rPr>
              <w:t>kenya</w:t>
            </w:r>
            <w:proofErr w:type="spellEnd"/>
            <w:r w:rsidRPr="002E521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E5214">
              <w:rPr>
                <w:rFonts w:ascii="Times New Roman" w:hAnsi="Times New Roman"/>
                <w:sz w:val="24"/>
                <w:szCs w:val="24"/>
              </w:rPr>
              <w:t>sh</w:t>
            </w:r>
            <w:proofErr w:type="spellEnd"/>
            <w:r w:rsidRPr="002E5214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567" w:type="dxa"/>
          </w:tcPr>
          <w:p w14:paraId="075C6285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 xml:space="preserve">Selling (in Kenya </w:t>
            </w:r>
            <w:proofErr w:type="spellStart"/>
            <w:r w:rsidRPr="002E5214">
              <w:rPr>
                <w:rFonts w:ascii="Times New Roman" w:hAnsi="Times New Roman"/>
                <w:sz w:val="24"/>
                <w:szCs w:val="24"/>
              </w:rPr>
              <w:t>sh</w:t>
            </w:r>
            <w:proofErr w:type="spellEnd"/>
            <w:r w:rsidRPr="002E5214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0E0A67" w:rsidRPr="002E5214" w14:paraId="72CB567A" w14:textId="77777777" w:rsidTr="00795870">
        <w:trPr>
          <w:trHeight w:val="432"/>
          <w:jc w:val="center"/>
        </w:trPr>
        <w:tc>
          <w:tcPr>
            <w:tcW w:w="2566" w:type="dxa"/>
          </w:tcPr>
          <w:p w14:paraId="66CED7ED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>100 Japanese yen</w:t>
            </w:r>
          </w:p>
        </w:tc>
        <w:tc>
          <w:tcPr>
            <w:tcW w:w="2567" w:type="dxa"/>
          </w:tcPr>
          <w:p w14:paraId="283E8E11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>102.35</w:t>
            </w:r>
          </w:p>
        </w:tc>
        <w:tc>
          <w:tcPr>
            <w:tcW w:w="2567" w:type="dxa"/>
          </w:tcPr>
          <w:p w14:paraId="02DCFC65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>102.65</w:t>
            </w:r>
          </w:p>
        </w:tc>
      </w:tr>
      <w:tr w:rsidR="000E0A67" w:rsidRPr="002E5214" w14:paraId="65A7A3D5" w14:textId="77777777" w:rsidTr="00795870">
        <w:trPr>
          <w:trHeight w:val="432"/>
          <w:jc w:val="center"/>
        </w:trPr>
        <w:tc>
          <w:tcPr>
            <w:tcW w:w="2566" w:type="dxa"/>
          </w:tcPr>
          <w:p w14:paraId="7DC17177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>1 sterling pound</w:t>
            </w:r>
          </w:p>
        </w:tc>
        <w:tc>
          <w:tcPr>
            <w:tcW w:w="2567" w:type="dxa"/>
          </w:tcPr>
          <w:p w14:paraId="012AEFC6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>134.46</w:t>
            </w:r>
          </w:p>
        </w:tc>
        <w:tc>
          <w:tcPr>
            <w:tcW w:w="2567" w:type="dxa"/>
          </w:tcPr>
          <w:p w14:paraId="673D370D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5214">
              <w:rPr>
                <w:rFonts w:ascii="Times New Roman" w:hAnsi="Times New Roman"/>
                <w:sz w:val="24"/>
                <w:szCs w:val="24"/>
              </w:rPr>
              <w:t>134.74</w:t>
            </w:r>
          </w:p>
          <w:p w14:paraId="3275C970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BBD9936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3ABB06A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C9BBFD4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E1B0262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D371F53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6B99610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8BE8E4D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165D312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A5F5519" w14:textId="77777777" w:rsidR="000E0A67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65067B6" w14:textId="77777777" w:rsidR="000E0A67" w:rsidRPr="002E5214" w:rsidRDefault="000E0A67" w:rsidP="00795870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B44FFBD" w14:textId="77777777" w:rsidR="000E0A67" w:rsidRPr="002E5214" w:rsidRDefault="000E0A67" w:rsidP="000E0A67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 A school received a grant of 6 000 sterling pounds from Britain.      </w:t>
      </w:r>
    </w:p>
    <w:p w14:paraId="5113DBF0" w14:textId="77777777" w:rsidR="000E0A67" w:rsidRDefault="000E0A67" w:rsidP="000E0A67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Calculate the amount of money in Kenyan shillings the school received.      </w:t>
      </w:r>
      <w:r>
        <w:rPr>
          <w:rFonts w:ascii="Times New Roman" w:hAnsi="Times New Roman"/>
          <w:sz w:val="24"/>
          <w:szCs w:val="24"/>
        </w:rPr>
        <w:t xml:space="preserve">                                  (2mks)</w:t>
      </w:r>
    </w:p>
    <w:p w14:paraId="01E95DC8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0BF8218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DEEB4A6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99544A8" w14:textId="77777777" w:rsidR="000E0A67" w:rsidRDefault="000E0A67" w:rsidP="000E0A67">
      <w:pPr>
        <w:numPr>
          <w:ilvl w:val="0"/>
          <w:numId w:val="2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lastRenderedPageBreak/>
        <w:t>If the school management intends to buy a school van from Japan worth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E16CAE">
        <w:rPr>
          <w:rFonts w:ascii="Times New Roman" w:hAnsi="Times New Roman"/>
          <w:sz w:val="24"/>
          <w:szCs w:val="24"/>
        </w:rPr>
        <w:t>Ksh</w:t>
      </w:r>
      <w:proofErr w:type="spellEnd"/>
      <w:r w:rsidRPr="00E16CAE">
        <w:rPr>
          <w:rFonts w:ascii="Times New Roman" w:hAnsi="Times New Roman"/>
          <w:sz w:val="24"/>
          <w:szCs w:val="24"/>
        </w:rPr>
        <w:t xml:space="preserve"> 800 000. Calculate the cost of the car to the nearest Japanese yen.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(2mks)</w:t>
      </w:r>
      <w:r w:rsidRPr="00E16CAE">
        <w:rPr>
          <w:rFonts w:ascii="Times New Roman" w:hAnsi="Times New Roman"/>
          <w:sz w:val="24"/>
          <w:szCs w:val="24"/>
        </w:rPr>
        <w:t xml:space="preserve"> </w:t>
      </w:r>
    </w:p>
    <w:p w14:paraId="7E77C0B6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53290498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67A22C6F" w14:textId="77777777" w:rsidR="000E0A67" w:rsidRPr="00E16CAE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538F89C5" w14:textId="77777777" w:rsidR="00B1549D" w:rsidRDefault="00B1549D" w:rsidP="00B1549D">
      <w:pPr>
        <w:spacing w:after="0" w:line="240" w:lineRule="auto"/>
        <w:rPr>
          <w:rFonts w:ascii="Arial Narrow" w:hAnsi="Arial Narrow"/>
          <w:sz w:val="28"/>
        </w:rPr>
      </w:pPr>
    </w:p>
    <w:p w14:paraId="44A5368A" w14:textId="77777777" w:rsidR="00B1549D" w:rsidRPr="00B1549D" w:rsidRDefault="00B1549D" w:rsidP="00B1549D">
      <w:pPr>
        <w:spacing w:after="0" w:line="240" w:lineRule="auto"/>
        <w:ind w:left="45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>5.</w:t>
      </w:r>
      <w:r w:rsidR="00110D30">
        <w:rPr>
          <w:rFonts w:ascii="Arial Narrow" w:hAnsi="Arial Narrow"/>
          <w:sz w:val="28"/>
        </w:rPr>
        <w:t xml:space="preserve"> </w:t>
      </w:r>
      <w:r w:rsidRPr="00B1549D">
        <w:rPr>
          <w:rFonts w:ascii="Arial Narrow" w:hAnsi="Arial Narrow"/>
          <w:sz w:val="28"/>
        </w:rPr>
        <w:t>Use the elimination method to solve the simultaneous equations</w:t>
      </w:r>
    </w:p>
    <w:p w14:paraId="112A1C29" w14:textId="77777777" w:rsidR="00B1549D" w:rsidRDefault="00B1549D" w:rsidP="00B1549D">
      <w:pPr>
        <w:spacing w:after="0" w:line="240" w:lineRule="auto"/>
        <w:ind w:left="144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55548DD5" wp14:editId="27D214C6">
            <wp:extent cx="999490" cy="237490"/>
            <wp:effectExtent l="0" t="0" r="0" b="0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4173B517" wp14:editId="0EF6FFEF">
            <wp:extent cx="999490" cy="237490"/>
            <wp:effectExtent l="0" t="0" r="0" b="0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 xml:space="preserve">   </w:t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  <w:t>[3 Marks]</w:t>
      </w:r>
    </w:p>
    <w:p w14:paraId="17870413" w14:textId="77777777" w:rsidR="00B1549D" w:rsidRDefault="00B1549D" w:rsidP="00B1549D">
      <w:pPr>
        <w:spacing w:after="0" w:line="240" w:lineRule="auto"/>
        <w:ind w:left="144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34C53FBA" wp14:editId="0E2A9C7D">
            <wp:extent cx="999490" cy="237490"/>
            <wp:effectExtent l="0" t="0" r="0" b="0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13C219B1" wp14:editId="18604A35">
            <wp:extent cx="999490" cy="237490"/>
            <wp:effectExtent l="0" t="0" r="0" b="0"/>
            <wp:docPr id="24" name="Picture 2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9949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 xml:space="preserve">   </w:t>
      </w:r>
    </w:p>
    <w:p w14:paraId="31B402B4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61D876E6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485648A5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312DBBC8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4289B954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3897A4E8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2C9E2682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</w:p>
    <w:p w14:paraId="4A3814FB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14:paraId="6489AD29" w14:textId="77777777" w:rsidR="000E0A67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A pentagon has the following interior angles; </w:t>
      </w:r>
      <w:r w:rsidRPr="002E5214">
        <w:rPr>
          <w:rFonts w:ascii="Times New Roman" w:hAnsi="Times New Roman"/>
          <w:position w:val="-16"/>
          <w:sz w:val="24"/>
          <w:szCs w:val="24"/>
        </w:rPr>
        <w:object w:dxaOrig="1178" w:dyaOrig="449" w14:anchorId="410BA1DB">
          <v:shape id="1035" o:spid="_x0000_i1028" type="#_x0000_t75" style="width:59.5pt;height:22.5pt;visibility:visible;mso-wrap-distance-left:0;mso-wrap-distance-right:0" o:ole="">
            <v:imagedata r:id="rId13" o:title="" embosscolor="white"/>
          </v:shape>
          <o:OLEObject Type="Embed" ProgID="Equation.DSMT4" ShapeID="1035" DrawAspect="Content" ObjectID="_1773741247" r:id="rId14"/>
        </w:object>
      </w:r>
      <w:r w:rsidRPr="002E5214">
        <w:rPr>
          <w:rFonts w:ascii="Times New Roman" w:hAnsi="Times New Roman"/>
          <w:position w:val="-16"/>
          <w:sz w:val="24"/>
          <w:szCs w:val="24"/>
        </w:rPr>
        <w:object w:dxaOrig="1290" w:dyaOrig="449" w14:anchorId="764D16C9">
          <v:shape id="1037" o:spid="_x0000_i1029" type="#_x0000_t75" style="width:64.5pt;height:22.5pt;visibility:visible;mso-wrap-distance-left:0;mso-wrap-distance-right:0" o:ole="">
            <v:imagedata r:id="rId15" o:title="" embosscolor="white"/>
          </v:shape>
          <o:OLEObject Type="Embed" ProgID="Equation.DSMT4" ShapeID="1037" DrawAspect="Content" ObjectID="_1773741248" r:id="rId16"/>
        </w:object>
      </w:r>
      <w:r w:rsidRPr="002E5214">
        <w:rPr>
          <w:rFonts w:ascii="Times New Roman" w:hAnsi="Times New Roman"/>
          <w:position w:val="-16"/>
          <w:sz w:val="24"/>
          <w:szCs w:val="24"/>
        </w:rPr>
        <w:object w:dxaOrig="1178" w:dyaOrig="449" w14:anchorId="0670211F">
          <v:shape id="1039" o:spid="_x0000_i1030" type="#_x0000_t75" style="width:59.5pt;height:22.5pt;visibility:visible;mso-wrap-distance-left:0;mso-wrap-distance-right:0" o:ole="">
            <v:imagedata r:id="rId17" o:title="" embosscolor="white"/>
          </v:shape>
          <o:OLEObject Type="Embed" ProgID="Equation.DSMT4" ShapeID="1039" DrawAspect="Content" ObjectID="_1773741249" r:id="rId18"/>
        </w:object>
      </w:r>
      <w:r w:rsidRPr="002E5214">
        <w:rPr>
          <w:rFonts w:ascii="Times New Roman" w:hAnsi="Times New Roman"/>
          <w:position w:val="-16"/>
          <w:sz w:val="24"/>
          <w:szCs w:val="24"/>
        </w:rPr>
        <w:object w:dxaOrig="1085" w:dyaOrig="449" w14:anchorId="16B35EBB">
          <v:shape id="1041" o:spid="_x0000_i1031" type="#_x0000_t75" style="width:54pt;height:22.5pt;visibility:visible;mso-wrap-distance-left:0;mso-wrap-distance-right:0" o:ole="">
            <v:imagedata r:id="rId19" o:title="" embosscolor="white"/>
          </v:shape>
          <o:OLEObject Type="Embed" ProgID="Equation.DSMT4" ShapeID="1041" DrawAspect="Content" ObjectID="_1773741250" r:id="rId20"/>
        </w:object>
      </w:r>
      <w:r w:rsidRPr="002E5214">
        <w:rPr>
          <w:rFonts w:ascii="Times New Roman" w:hAnsi="Times New Roman"/>
          <w:sz w:val="24"/>
          <w:szCs w:val="24"/>
        </w:rPr>
        <w:t xml:space="preserve">and </w:t>
      </w:r>
      <w:r w:rsidRPr="002E5214">
        <w:rPr>
          <w:rFonts w:ascii="Times New Roman" w:hAnsi="Times New Roman"/>
          <w:position w:val="-10"/>
          <w:sz w:val="24"/>
          <w:szCs w:val="24"/>
        </w:rPr>
        <w:object w:dxaOrig="262" w:dyaOrig="262" w14:anchorId="7A45F5CF">
          <v:shape id="1043" o:spid="_x0000_i1032" type="#_x0000_t75" style="width:12.5pt;height:12.5pt;visibility:visible;mso-wrap-distance-left:0;mso-wrap-distance-right:0" o:ole="">
            <v:imagedata r:id="rId21" o:title="" embosscolor="white"/>
          </v:shape>
          <o:OLEObject Type="Embed" ProgID="Equation.DSMT4" ShapeID="1043" DrawAspect="Content" ObjectID="_1773741251" r:id="rId22"/>
        </w:object>
      </w:r>
      <w:r w:rsidRPr="002E5214">
        <w:rPr>
          <w:rFonts w:ascii="Times New Roman" w:hAnsi="Times New Roman"/>
          <w:sz w:val="24"/>
          <w:szCs w:val="24"/>
        </w:rPr>
        <w:t xml:space="preserve"> Find the value of y and hence the largest angle.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</w:t>
      </w:r>
      <w:r w:rsidR="002670E6">
        <w:rPr>
          <w:rFonts w:ascii="Times New Roman" w:hAnsi="Times New Roman"/>
          <w:sz w:val="24"/>
          <w:szCs w:val="24"/>
        </w:rPr>
        <w:t xml:space="preserve">                              (2</w:t>
      </w:r>
      <w:r>
        <w:rPr>
          <w:rFonts w:ascii="Times New Roman" w:hAnsi="Times New Roman"/>
          <w:sz w:val="24"/>
          <w:szCs w:val="24"/>
        </w:rPr>
        <w:t>mks)</w:t>
      </w:r>
    </w:p>
    <w:p w14:paraId="10C4DEC8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BA34CCF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2C69D34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889C568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86707D0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3A39904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6322238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C578A2D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                          </w:t>
      </w:r>
    </w:p>
    <w:p w14:paraId="155C8CEF" w14:textId="77777777" w:rsidR="000E0A67" w:rsidRPr="00954063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Using a ruler and a pair of compasses only, construct triangle ABC such that AB = 4 cm, AC = 8 cm and </w:t>
      </w:r>
      <w:r w:rsidRPr="002E5214">
        <w:rPr>
          <w:rFonts w:ascii="Times New Roman" w:hAnsi="Times New Roman"/>
          <w:position w:val="-10"/>
          <w:sz w:val="24"/>
          <w:szCs w:val="24"/>
        </w:rPr>
        <w:object w:dxaOrig="1496" w:dyaOrig="355" w14:anchorId="68F40A25">
          <v:shape id="1045" o:spid="_x0000_i1033" type="#_x0000_t75" style="width:75pt;height:18pt;visibility:visible;mso-wrap-distance-left:0;mso-wrap-distance-right:0" o:ole="">
            <v:imagedata r:id="rId23" o:title="" embosscolor="white"/>
          </v:shape>
          <o:OLEObject Type="Embed" ProgID="Equation.DSMT4" ShapeID="1045" DrawAspect="Content" ObjectID="_1773741252" r:id="rId24"/>
        </w:object>
      </w:r>
      <w:r>
        <w:rPr>
          <w:rFonts w:ascii="Times New Roman" w:hAnsi="Times New Roman"/>
          <w:position w:val="-10"/>
          <w:sz w:val="24"/>
          <w:szCs w:val="24"/>
        </w:rPr>
        <w:t xml:space="preserve">                                                                                                                                         (3mks)</w:t>
      </w:r>
    </w:p>
    <w:p w14:paraId="1A97633A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3CC6569A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1FF52412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1A757D04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2849B7F4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2F22D9A4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670445C9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29F62EBA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646B4EF7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03C138D2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26AD70A9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66C7C8DA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19713BA6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10"/>
          <w:sz w:val="24"/>
          <w:szCs w:val="24"/>
        </w:rPr>
      </w:pPr>
    </w:p>
    <w:p w14:paraId="280A0ABA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44A369F" w14:textId="77777777" w:rsidR="000E0A67" w:rsidRPr="00954063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8. Without using tables or calculator, evaluate:  </w:t>
      </w:r>
      <w:r w:rsidRPr="002E5214">
        <w:rPr>
          <w:rFonts w:ascii="Times New Roman" w:hAnsi="Times New Roman"/>
          <w:position w:val="-32"/>
          <w:sz w:val="24"/>
          <w:szCs w:val="24"/>
        </w:rPr>
        <w:object w:dxaOrig="3647" w:dyaOrig="729" w14:anchorId="753628B2">
          <v:shape id="1047" o:spid="_x0000_i1034" type="#_x0000_t75" style="width:182pt;height:36.5pt;visibility:visible;mso-wrap-distance-left:0;mso-wrap-distance-right:0" o:ole="">
            <v:imagedata r:id="rId25" o:title="" embosscolor="white"/>
          </v:shape>
          <o:OLEObject Type="Embed" ProgID="Equation.DSMT4" ShapeID="1047" DrawAspect="Content" ObjectID="_1773741253" r:id="rId26"/>
        </w:object>
      </w:r>
      <w:r>
        <w:rPr>
          <w:rFonts w:ascii="Times New Roman" w:hAnsi="Times New Roman"/>
          <w:position w:val="-32"/>
          <w:sz w:val="24"/>
          <w:szCs w:val="24"/>
        </w:rPr>
        <w:t xml:space="preserve">                         (3mks)</w:t>
      </w:r>
    </w:p>
    <w:p w14:paraId="4E1E3C51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78FCBEFF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13383918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6EF31C51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7F923E04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2862238E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57FABB0D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2"/>
          <w:sz w:val="24"/>
          <w:szCs w:val="24"/>
        </w:rPr>
      </w:pPr>
    </w:p>
    <w:p w14:paraId="48E6D1F7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A11CE51" w14:textId="77777777" w:rsidR="000E0A67" w:rsidRPr="00954063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A saleswoman is paid a commission of 2% on goods sold over </w:t>
      </w:r>
      <w:proofErr w:type="spellStart"/>
      <w:r w:rsidRPr="002E5214">
        <w:rPr>
          <w:rFonts w:ascii="Times New Roman" w:hAnsi="Times New Roman"/>
          <w:sz w:val="24"/>
          <w:szCs w:val="24"/>
        </w:rPr>
        <w:t>Ksh</w:t>
      </w:r>
      <w:proofErr w:type="spellEnd"/>
      <w:r w:rsidRPr="002E5214">
        <w:rPr>
          <w:rFonts w:ascii="Times New Roman" w:hAnsi="Times New Roman"/>
          <w:sz w:val="24"/>
          <w:szCs w:val="24"/>
        </w:rPr>
        <w:t xml:space="preserve"> 100 000. She is also paid a monthly salary of </w:t>
      </w:r>
      <w:proofErr w:type="spellStart"/>
      <w:r w:rsidRPr="002E5214">
        <w:rPr>
          <w:rFonts w:ascii="Times New Roman" w:hAnsi="Times New Roman"/>
          <w:sz w:val="24"/>
          <w:szCs w:val="24"/>
        </w:rPr>
        <w:t>Ksh</w:t>
      </w:r>
      <w:proofErr w:type="spellEnd"/>
      <w:r w:rsidRPr="002E5214">
        <w:rPr>
          <w:rFonts w:ascii="Times New Roman" w:hAnsi="Times New Roman"/>
          <w:sz w:val="24"/>
          <w:szCs w:val="24"/>
        </w:rPr>
        <w:t xml:space="preserve"> 12 000. In a certain month, she sold goods worth </w:t>
      </w:r>
      <w:proofErr w:type="spellStart"/>
      <w:r w:rsidRPr="002E5214">
        <w:rPr>
          <w:rFonts w:ascii="Times New Roman" w:hAnsi="Times New Roman"/>
          <w:sz w:val="24"/>
          <w:szCs w:val="24"/>
        </w:rPr>
        <w:t>sh</w:t>
      </w:r>
      <w:proofErr w:type="spellEnd"/>
      <w:r w:rsidRPr="002E5214">
        <w:rPr>
          <w:rFonts w:ascii="Times New Roman" w:hAnsi="Times New Roman"/>
          <w:sz w:val="24"/>
          <w:szCs w:val="24"/>
        </w:rPr>
        <w:t xml:space="preserve"> 180 000. Calculate the saleswoman earnings that month.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(3mks)</w:t>
      </w:r>
    </w:p>
    <w:p w14:paraId="7824CE3E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709120A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7205EAAA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8085E36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4133189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0F60082C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                                                   </w:t>
      </w:r>
    </w:p>
    <w:p w14:paraId="72264AAF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20C1F73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61F4CA0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59CB8BC3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ab/>
      </w:r>
      <w:r w:rsidRPr="002E5214">
        <w:rPr>
          <w:rFonts w:ascii="Times New Roman" w:hAnsi="Times New Roman"/>
          <w:sz w:val="24"/>
          <w:szCs w:val="24"/>
        </w:rPr>
        <w:tab/>
      </w:r>
      <w:r w:rsidRPr="002E5214">
        <w:rPr>
          <w:rFonts w:ascii="Times New Roman" w:hAnsi="Times New Roman"/>
          <w:sz w:val="24"/>
          <w:szCs w:val="24"/>
        </w:rPr>
        <w:tab/>
      </w:r>
    </w:p>
    <w:p w14:paraId="70BD986B" w14:textId="77777777" w:rsidR="000E0A67" w:rsidRPr="003903CA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/>
          <w:i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11. Express </w:t>
      </w:r>
      <w:r w:rsidRPr="002E5214">
        <w:rPr>
          <w:rFonts w:ascii="Times New Roman" w:hAnsi="Times New Roman"/>
          <w:position w:val="-6"/>
          <w:sz w:val="24"/>
          <w:szCs w:val="24"/>
        </w:rPr>
        <w:object w:dxaOrig="542" w:dyaOrig="449" w14:anchorId="39C42D26">
          <v:shape id="1049" o:spid="_x0000_i1035" type="#_x0000_t75" style="width:27pt;height:22.5pt;visibility:visible;mso-wrap-distance-left:0;mso-wrap-distance-right:0" o:ole="">
            <v:imagedata r:id="rId27" o:title="" embosscolor="white"/>
          </v:shape>
          <o:OLEObject Type="Embed" ProgID="Equation.DSMT4" ShapeID="1049" DrawAspect="Content" ObjectID="_1773741254" r:id="rId28"/>
        </w:object>
      </w:r>
      <w:r w:rsidRPr="002E5214">
        <w:rPr>
          <w:rFonts w:ascii="Times New Roman" w:eastAsia="Times New Roman" w:hAnsi="Times New Roman"/>
          <w:sz w:val="24"/>
          <w:szCs w:val="24"/>
        </w:rPr>
        <w:t xml:space="preserve"> as a fraction leaving it in the form  </w:t>
      </w:r>
      <w:r w:rsidRPr="002E5214">
        <w:rPr>
          <w:rFonts w:ascii="Times New Roman" w:hAnsi="Times New Roman"/>
          <w:position w:val="-30"/>
          <w:sz w:val="24"/>
          <w:szCs w:val="24"/>
        </w:rPr>
        <w:object w:dxaOrig="337" w:dyaOrig="729" w14:anchorId="3604E7A4">
          <v:shape id="1051" o:spid="_x0000_i1036" type="#_x0000_t75" style="width:16.5pt;height:36.5pt;visibility:visible;mso-wrap-distance-left:0;mso-wrap-distance-right:0" o:ole="">
            <v:imagedata r:id="rId29" o:title="" embosscolor="white"/>
          </v:shape>
          <o:OLEObject Type="Embed" ProgID="Equation.DSMT4" ShapeID="1051" DrawAspect="Content" ObjectID="_1773741255" r:id="rId30"/>
        </w:object>
      </w:r>
      <w:r>
        <w:rPr>
          <w:rFonts w:ascii="Times New Roman" w:hAnsi="Times New Roman"/>
          <w:position w:val="-30"/>
          <w:sz w:val="24"/>
          <w:szCs w:val="24"/>
        </w:rPr>
        <w:t xml:space="preserve">                                         </w:t>
      </w:r>
      <w:r w:rsidR="00BD63D3">
        <w:rPr>
          <w:rFonts w:ascii="Times New Roman" w:hAnsi="Times New Roman"/>
          <w:position w:val="-30"/>
          <w:sz w:val="24"/>
          <w:szCs w:val="24"/>
        </w:rPr>
        <w:t xml:space="preserve">                              (3</w:t>
      </w:r>
      <w:r>
        <w:rPr>
          <w:rFonts w:ascii="Times New Roman" w:hAnsi="Times New Roman"/>
          <w:position w:val="-30"/>
          <w:sz w:val="24"/>
          <w:szCs w:val="24"/>
        </w:rPr>
        <w:t>mks)</w:t>
      </w:r>
    </w:p>
    <w:p w14:paraId="348D463F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0"/>
          <w:sz w:val="24"/>
          <w:szCs w:val="24"/>
        </w:rPr>
      </w:pPr>
    </w:p>
    <w:p w14:paraId="2ACC9EA7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0"/>
          <w:sz w:val="24"/>
          <w:szCs w:val="24"/>
        </w:rPr>
      </w:pPr>
    </w:p>
    <w:p w14:paraId="06EF3640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0"/>
          <w:sz w:val="24"/>
          <w:szCs w:val="24"/>
        </w:rPr>
      </w:pPr>
    </w:p>
    <w:p w14:paraId="2200F6F7" w14:textId="77777777" w:rsidR="000E0A67" w:rsidRDefault="000E0A67" w:rsidP="000E0A67">
      <w:pPr>
        <w:spacing w:after="0" w:line="240" w:lineRule="auto"/>
        <w:rPr>
          <w:rFonts w:ascii="Times New Roman" w:hAnsi="Times New Roman"/>
          <w:position w:val="-30"/>
          <w:sz w:val="24"/>
          <w:szCs w:val="24"/>
        </w:rPr>
      </w:pPr>
    </w:p>
    <w:p w14:paraId="1A0F20AC" w14:textId="77777777" w:rsidR="000E0A67" w:rsidRPr="002E5214" w:rsidRDefault="000E0A67" w:rsidP="000E0A67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</w:rPr>
      </w:pPr>
    </w:p>
    <w:p w14:paraId="51653023" w14:textId="77777777" w:rsidR="000E0A67" w:rsidRPr="002E5214" w:rsidRDefault="000E0A67" w:rsidP="000E0A67">
      <w:pPr>
        <w:spacing w:after="160" w:line="240" w:lineRule="auto"/>
        <w:contextualSpacing/>
        <w:rPr>
          <w:rFonts w:ascii="Times New Roman" w:hAnsi="Times New Roman"/>
          <w:sz w:val="24"/>
          <w:szCs w:val="24"/>
        </w:rPr>
      </w:pPr>
    </w:p>
    <w:p w14:paraId="31F49DC2" w14:textId="77777777" w:rsidR="000E0A67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12 Three alarms go off at intervals of 12 seconds, 18 seconds and one minute. At 6.30 </w:t>
      </w:r>
      <w:proofErr w:type="spellStart"/>
      <w:r w:rsidRPr="002E5214">
        <w:rPr>
          <w:rFonts w:ascii="Times New Roman" w:hAnsi="Times New Roman"/>
          <w:sz w:val="24"/>
          <w:szCs w:val="24"/>
        </w:rPr>
        <w:t>p.m</w:t>
      </w:r>
      <w:proofErr w:type="spellEnd"/>
      <w:r w:rsidRPr="002E5214">
        <w:rPr>
          <w:rFonts w:ascii="Times New Roman" w:hAnsi="Times New Roman"/>
          <w:sz w:val="24"/>
          <w:szCs w:val="24"/>
        </w:rPr>
        <w:t>, the alarms went off simultaneously. Find the times when the three alarms go off simultaneously again in the next 10 minutes.</w:t>
      </w:r>
      <w:r w:rsidRPr="002E5214">
        <w:rPr>
          <w:rFonts w:ascii="Times New Roman" w:hAnsi="Times New Roman"/>
          <w:sz w:val="24"/>
          <w:szCs w:val="24"/>
        </w:rPr>
        <w:tab/>
      </w:r>
      <w:r w:rsidRPr="002E521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(3mks)</w:t>
      </w:r>
      <w:r w:rsidRPr="002E5214">
        <w:rPr>
          <w:rFonts w:ascii="Times New Roman" w:hAnsi="Times New Roman"/>
          <w:sz w:val="24"/>
          <w:szCs w:val="24"/>
        </w:rPr>
        <w:tab/>
      </w:r>
    </w:p>
    <w:p w14:paraId="1054FCA9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276DA96D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35097FC2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877020E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18969EFE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55E29D2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8775C4A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61C7E84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E2E5C8D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63A17BD1" w14:textId="77777777" w:rsidR="000E0A67" w:rsidRDefault="000E0A67" w:rsidP="000E0A6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14:paraId="4517DEA9" w14:textId="77777777" w:rsidR="00BD21AF" w:rsidRDefault="006B2A26" w:rsidP="000E0A67">
      <w:pPr>
        <w:spacing w:after="0" w:line="240" w:lineRule="auto"/>
        <w:rPr>
          <w:rFonts w:ascii="Arial Narrow" w:hAnsi="Arial Narrow"/>
          <w:b/>
          <w:sz w:val="28"/>
          <w:u w:val="single"/>
        </w:rPr>
      </w:pPr>
      <w:r>
        <w:rPr>
          <w:rFonts w:ascii="Arial Narrow" w:hAnsi="Arial Narrow"/>
          <w:b/>
          <w:sz w:val="28"/>
          <w:u w:val="single"/>
        </w:rPr>
        <w:t xml:space="preserve">    </w:t>
      </w:r>
    </w:p>
    <w:p w14:paraId="3FC5DC26" w14:textId="77777777" w:rsidR="00BD21AF" w:rsidRDefault="00BD21AF" w:rsidP="000E0A67">
      <w:pPr>
        <w:spacing w:after="0" w:line="240" w:lineRule="auto"/>
        <w:rPr>
          <w:rFonts w:ascii="Arial Narrow" w:hAnsi="Arial Narrow"/>
          <w:b/>
          <w:sz w:val="28"/>
          <w:u w:val="single"/>
        </w:rPr>
      </w:pPr>
    </w:p>
    <w:p w14:paraId="249B8715" w14:textId="77777777" w:rsidR="00BD21AF" w:rsidRDefault="00BD21AF" w:rsidP="000E0A67">
      <w:pPr>
        <w:spacing w:after="0" w:line="240" w:lineRule="auto"/>
        <w:rPr>
          <w:rFonts w:ascii="Arial Narrow" w:hAnsi="Arial Narrow"/>
          <w:b/>
          <w:sz w:val="28"/>
          <w:u w:val="single"/>
        </w:rPr>
      </w:pPr>
    </w:p>
    <w:p w14:paraId="7D99EBF8" w14:textId="77777777" w:rsidR="00BD21AF" w:rsidRDefault="00BD21AF" w:rsidP="000E0A67">
      <w:pPr>
        <w:spacing w:after="0" w:line="240" w:lineRule="auto"/>
        <w:rPr>
          <w:rFonts w:ascii="Arial Narrow" w:hAnsi="Arial Narrow"/>
          <w:b/>
          <w:sz w:val="28"/>
          <w:u w:val="single"/>
        </w:rPr>
      </w:pPr>
    </w:p>
    <w:p w14:paraId="14FE83E7" w14:textId="77777777" w:rsidR="000E0A67" w:rsidRPr="006B2A26" w:rsidRDefault="006B2A26" w:rsidP="000E0A67">
      <w:pPr>
        <w:spacing w:after="0" w:line="240" w:lineRule="auto"/>
        <w:rPr>
          <w:rFonts w:ascii="Arial Narrow" w:hAnsi="Arial Narrow"/>
          <w:b/>
          <w:sz w:val="28"/>
          <w:u w:val="single"/>
        </w:rPr>
      </w:pPr>
      <w:r>
        <w:rPr>
          <w:rFonts w:ascii="Arial Narrow" w:hAnsi="Arial Narrow"/>
          <w:b/>
          <w:sz w:val="28"/>
          <w:u w:val="single"/>
        </w:rPr>
        <w:lastRenderedPageBreak/>
        <w:t xml:space="preserve"> </w:t>
      </w:r>
      <w:r w:rsidR="00B1549D">
        <w:rPr>
          <w:rFonts w:ascii="Arial Narrow" w:hAnsi="Arial Narrow"/>
          <w:b/>
          <w:sz w:val="28"/>
          <w:u w:val="single"/>
        </w:rPr>
        <w:t>SECTION B [40 MARKS]</w:t>
      </w:r>
    </w:p>
    <w:p w14:paraId="031703AC" w14:textId="77777777" w:rsidR="000E0A67" w:rsidRPr="002E5214" w:rsidRDefault="000E0A67" w:rsidP="000E0A67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                                </w:t>
      </w:r>
    </w:p>
    <w:p w14:paraId="24F48D4A" w14:textId="77777777" w:rsidR="000E0A67" w:rsidRPr="002E5214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A plane leaves airport P for airport Q, 500 km away on a bearing of </w:t>
      </w:r>
      <w:r w:rsidRPr="002E5214">
        <w:rPr>
          <w:rFonts w:ascii="Times New Roman" w:hAnsi="Times New Roman"/>
          <w:position w:val="-6"/>
          <w:sz w:val="24"/>
          <w:szCs w:val="24"/>
        </w:rPr>
        <w:object w:dxaOrig="542" w:dyaOrig="337" w14:anchorId="75375A70">
          <v:shape id="1053" o:spid="_x0000_i1037" type="#_x0000_t75" style="width:27pt;height:16.5pt;visibility:visible;mso-wrap-distance-left:0;mso-wrap-distance-right:0" o:ole="">
            <v:imagedata r:id="rId31" o:title="" embosscolor="white"/>
          </v:shape>
          <o:OLEObject Type="Embed" ProgID="Equation.DSMT4" ShapeID="1053" DrawAspect="Content" ObjectID="_1773741256" r:id="rId32"/>
        </w:object>
      </w:r>
      <w:r w:rsidRPr="002E5214">
        <w:rPr>
          <w:rFonts w:ascii="Times New Roman" w:hAnsi="Times New Roman"/>
          <w:sz w:val="24"/>
          <w:szCs w:val="24"/>
        </w:rPr>
        <w:t xml:space="preserve"> It then flies to airport R 600km away on a bearing of </w:t>
      </w:r>
      <w:r w:rsidRPr="002E5214">
        <w:rPr>
          <w:rFonts w:ascii="Times New Roman" w:hAnsi="Times New Roman"/>
          <w:position w:val="-6"/>
          <w:sz w:val="24"/>
          <w:szCs w:val="24"/>
        </w:rPr>
        <w:object w:dxaOrig="505" w:dyaOrig="337" w14:anchorId="67956F0D">
          <v:shape id="1055" o:spid="_x0000_i1038" type="#_x0000_t75" style="width:25.5pt;height:16.5pt;visibility:visible;mso-wrap-distance-left:0;mso-wrap-distance-right:0" o:ole="">
            <v:imagedata r:id="rId33" o:title="" embosscolor="white"/>
          </v:shape>
          <o:OLEObject Type="Embed" ProgID="Equation.DSMT4" ShapeID="1055" DrawAspect="Content" ObjectID="_1773741257" r:id="rId34"/>
        </w:object>
      </w:r>
      <w:r w:rsidRPr="002E5214">
        <w:rPr>
          <w:rFonts w:ascii="Times New Roman" w:hAnsi="Times New Roman"/>
          <w:sz w:val="24"/>
          <w:szCs w:val="24"/>
        </w:rPr>
        <w:t xml:space="preserve"> From R, it flies west to another airport S which is to the south of P.</w:t>
      </w:r>
    </w:p>
    <w:p w14:paraId="54DD2561" w14:textId="77777777" w:rsidR="000E0A67" w:rsidRDefault="000E0A67" w:rsidP="000E0A67">
      <w:pPr>
        <w:numPr>
          <w:ilvl w:val="0"/>
          <w:numId w:val="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Use a scale of 1 cm represents 100 km, draw a diagram showing the relative positions of the four airports.           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</w:t>
      </w:r>
      <w:r w:rsidRPr="002E521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4mks)</w:t>
      </w:r>
      <w:r w:rsidRPr="002E5214">
        <w:rPr>
          <w:rFonts w:ascii="Times New Roman" w:hAnsi="Times New Roman"/>
          <w:sz w:val="24"/>
          <w:szCs w:val="24"/>
        </w:rPr>
        <w:t xml:space="preserve">         </w:t>
      </w:r>
    </w:p>
    <w:p w14:paraId="42EFCE62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04CD5EC5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55B964E3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44603095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39348EFC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305E1EA2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25C9F276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4F6768E4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4D2FCC5E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3DC00E50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0BF1D694" w14:textId="77777777" w:rsidR="000E0A67" w:rsidRPr="002E5214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                                                    </w:t>
      </w:r>
    </w:p>
    <w:p w14:paraId="57C19221" w14:textId="77777777" w:rsidR="000E0A67" w:rsidRPr="002E5214" w:rsidRDefault="000E0A67" w:rsidP="000E0A67">
      <w:pPr>
        <w:numPr>
          <w:ilvl w:val="0"/>
          <w:numId w:val="3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>Use the scale drawing to find the</w:t>
      </w:r>
    </w:p>
    <w:p w14:paraId="380FD5D4" w14:textId="77777777" w:rsidR="000E0A67" w:rsidRDefault="000E0A67" w:rsidP="000E0A67">
      <w:pPr>
        <w:numPr>
          <w:ilvl w:val="0"/>
          <w:numId w:val="4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Distance between airport P and airport R.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</w:t>
      </w:r>
      <w:r w:rsidRPr="002E521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2mks)</w:t>
      </w:r>
    </w:p>
    <w:p w14:paraId="528AF7B0" w14:textId="77777777" w:rsidR="000E0A67" w:rsidRPr="002E5214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sz w:val="24"/>
          <w:szCs w:val="24"/>
        </w:rPr>
        <w:t xml:space="preserve">        </w:t>
      </w:r>
      <w:r w:rsidRPr="002E5214">
        <w:rPr>
          <w:rFonts w:ascii="Times New Roman" w:hAnsi="Times New Roman"/>
          <w:sz w:val="24"/>
          <w:szCs w:val="24"/>
        </w:rPr>
        <w:t xml:space="preserve">          </w:t>
      </w:r>
    </w:p>
    <w:p w14:paraId="384CF454" w14:textId="77777777" w:rsidR="000E0A67" w:rsidRDefault="000E0A67" w:rsidP="000E0A67">
      <w:pPr>
        <w:numPr>
          <w:ilvl w:val="0"/>
          <w:numId w:val="4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Bearing of R from P.     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(1mk)</w:t>
      </w:r>
      <w:r w:rsidRPr="002E5214">
        <w:rPr>
          <w:rFonts w:ascii="Times New Roman" w:hAnsi="Times New Roman"/>
          <w:sz w:val="24"/>
          <w:szCs w:val="24"/>
        </w:rPr>
        <w:t xml:space="preserve">                   </w:t>
      </w:r>
    </w:p>
    <w:p w14:paraId="7B4608BD" w14:textId="77777777" w:rsidR="000E0A67" w:rsidRPr="002E5214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                                                         </w:t>
      </w:r>
    </w:p>
    <w:p w14:paraId="48CA2CC7" w14:textId="77777777" w:rsidR="000E0A67" w:rsidRDefault="000E0A67" w:rsidP="000E0A67">
      <w:pPr>
        <w:pStyle w:val="ListParagraph"/>
        <w:numPr>
          <w:ilvl w:val="0"/>
          <w:numId w:val="4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Distance  and bearing of S from Q       </w:t>
      </w:r>
      <w:r w:rsidRPr="002E521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(3mks)</w:t>
      </w:r>
    </w:p>
    <w:p w14:paraId="0F249A59" w14:textId="77777777" w:rsidR="000E0A67" w:rsidRPr="003903CA" w:rsidRDefault="000E0A67" w:rsidP="000E0A67">
      <w:pPr>
        <w:pStyle w:val="ListParagraph"/>
        <w:rPr>
          <w:rFonts w:ascii="Times New Roman" w:hAnsi="Times New Roman"/>
          <w:sz w:val="24"/>
          <w:szCs w:val="24"/>
        </w:rPr>
      </w:pPr>
    </w:p>
    <w:p w14:paraId="0A4209D3" w14:textId="77777777" w:rsidR="000E0A67" w:rsidRPr="003903CA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  <w:r w:rsidRPr="003903CA">
        <w:rPr>
          <w:rFonts w:ascii="Times New Roman" w:hAnsi="Times New Roman"/>
          <w:sz w:val="24"/>
          <w:szCs w:val="24"/>
        </w:rPr>
        <w:tab/>
      </w:r>
      <w:r w:rsidRPr="003903CA">
        <w:rPr>
          <w:rFonts w:ascii="Times New Roman" w:hAnsi="Times New Roman"/>
          <w:sz w:val="24"/>
          <w:szCs w:val="24"/>
        </w:rPr>
        <w:tab/>
      </w:r>
      <w:r w:rsidRPr="003903CA">
        <w:rPr>
          <w:rFonts w:ascii="Times New Roman" w:hAnsi="Times New Roman"/>
          <w:sz w:val="24"/>
          <w:szCs w:val="24"/>
        </w:rPr>
        <w:tab/>
      </w:r>
    </w:p>
    <w:p w14:paraId="227F8DB0" w14:textId="77777777" w:rsidR="000E0A67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126B6EF5" w14:textId="77777777" w:rsidR="000E0A67" w:rsidRDefault="00F647E9" w:rsidP="000E0A67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14:paraId="3E8C7490" w14:textId="77777777" w:rsidR="000E0A67" w:rsidRPr="00D344CB" w:rsidRDefault="000E0A67" w:rsidP="000E0A67">
      <w:pPr>
        <w:spacing w:line="240" w:lineRule="auto"/>
        <w:rPr>
          <w:rFonts w:ascii="Times New Roman" w:hAnsi="Times New Roman"/>
          <w:sz w:val="24"/>
          <w:szCs w:val="24"/>
        </w:rPr>
      </w:pPr>
      <w:r w:rsidRPr="00D344CB">
        <w:rPr>
          <w:rFonts w:ascii="Times New Roman" w:hAnsi="Times New Roman"/>
          <w:sz w:val="24"/>
          <w:szCs w:val="24"/>
        </w:rPr>
        <w:tab/>
      </w:r>
    </w:p>
    <w:p w14:paraId="2D607DB3" w14:textId="77777777" w:rsidR="000E0A67" w:rsidRPr="002E5214" w:rsidRDefault="000E0A67" w:rsidP="000E0A67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 xml:space="preserve">A butcher bought a number of bulls and a number of goats at sh.15500 per bull and sh.2400 per goat spending a total of </w:t>
      </w:r>
      <w:proofErr w:type="spellStart"/>
      <w:r w:rsidRPr="002E5214">
        <w:rPr>
          <w:rFonts w:ascii="Times New Roman" w:hAnsi="Times New Roman"/>
          <w:sz w:val="24"/>
          <w:szCs w:val="24"/>
        </w:rPr>
        <w:t>sh</w:t>
      </w:r>
      <w:proofErr w:type="spellEnd"/>
      <w:r w:rsidRPr="002E5214">
        <w:rPr>
          <w:rFonts w:ascii="Times New Roman" w:hAnsi="Times New Roman"/>
          <w:sz w:val="24"/>
          <w:szCs w:val="24"/>
        </w:rPr>
        <w:t xml:space="preserve"> 43000.if he had bought half as many bulls and twice as many bulls and twice as many goats he would have saved sh.3500.he slaughtered all the animals and sold the meat at a profit of 30% per bull and 40% per goat.  Determine </w:t>
      </w:r>
    </w:p>
    <w:p w14:paraId="69C2F725" w14:textId="77777777" w:rsidR="000E0A67" w:rsidRDefault="000E0A67" w:rsidP="000E0A67">
      <w:pPr>
        <w:pStyle w:val="ListParagraph"/>
        <w:numPr>
          <w:ilvl w:val="0"/>
          <w:numId w:val="6"/>
        </w:num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E909EE">
        <w:rPr>
          <w:rFonts w:ascii="Times New Roman" w:hAnsi="Times New Roman"/>
          <w:sz w:val="24"/>
          <w:szCs w:val="24"/>
        </w:rPr>
        <w:t>The number of bulls and the number of goats the butcher bought. (5mks)</w:t>
      </w:r>
      <w:r w:rsidRPr="00E909EE">
        <w:rPr>
          <w:rFonts w:ascii="Times New Roman" w:hAnsi="Times New Roman"/>
          <w:sz w:val="24"/>
          <w:szCs w:val="24"/>
        </w:rPr>
        <w:tab/>
      </w:r>
    </w:p>
    <w:p w14:paraId="77902C57" w14:textId="77777777" w:rsidR="000E0A67" w:rsidRDefault="000E0A67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</w:p>
    <w:p w14:paraId="71020701" w14:textId="77777777" w:rsidR="000E0A67" w:rsidRDefault="000E0A67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</w:p>
    <w:p w14:paraId="75D3A5E0" w14:textId="77777777" w:rsidR="006B2A26" w:rsidRDefault="006B2A26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</w:p>
    <w:p w14:paraId="538F6D99" w14:textId="77777777" w:rsidR="006B2A26" w:rsidRDefault="006B2A26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</w:p>
    <w:p w14:paraId="406C5DB9" w14:textId="77777777" w:rsidR="006B2A26" w:rsidRDefault="006B2A26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</w:p>
    <w:p w14:paraId="18546591" w14:textId="77777777" w:rsidR="006B2A26" w:rsidRDefault="006B2A26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</w:p>
    <w:p w14:paraId="78C9199B" w14:textId="77777777" w:rsidR="006B2A26" w:rsidRDefault="006B2A26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</w:p>
    <w:p w14:paraId="55E83669" w14:textId="77777777" w:rsidR="000E0A67" w:rsidRPr="00D344CB" w:rsidRDefault="000E0A67" w:rsidP="000E0A67">
      <w:p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D344CB">
        <w:rPr>
          <w:rFonts w:ascii="Times New Roman" w:hAnsi="Times New Roman"/>
          <w:sz w:val="24"/>
          <w:szCs w:val="24"/>
        </w:rPr>
        <w:tab/>
      </w:r>
    </w:p>
    <w:p w14:paraId="487C3196" w14:textId="77777777" w:rsidR="000E0A67" w:rsidRPr="00E909EE" w:rsidRDefault="000E0A67" w:rsidP="000E0A67">
      <w:pPr>
        <w:pStyle w:val="ListParagraph"/>
        <w:numPr>
          <w:ilvl w:val="0"/>
          <w:numId w:val="6"/>
        </w:numPr>
        <w:tabs>
          <w:tab w:val="left" w:pos="3840"/>
        </w:tabs>
        <w:spacing w:line="240" w:lineRule="auto"/>
        <w:rPr>
          <w:rFonts w:ascii="Times New Roman" w:hAnsi="Times New Roman"/>
          <w:sz w:val="24"/>
          <w:szCs w:val="24"/>
        </w:rPr>
      </w:pPr>
      <w:r w:rsidRPr="00E909EE">
        <w:rPr>
          <w:rFonts w:ascii="Times New Roman" w:hAnsi="Times New Roman"/>
          <w:sz w:val="24"/>
          <w:szCs w:val="24"/>
        </w:rPr>
        <w:t xml:space="preserve">The percentage profit he made on all the animals giving your answer to one decimal place. </w:t>
      </w:r>
      <w:r w:rsidRPr="00E909EE">
        <w:rPr>
          <w:rFonts w:ascii="Times New Roman" w:hAnsi="Times New Roman"/>
          <w:sz w:val="24"/>
          <w:szCs w:val="24"/>
        </w:rPr>
        <w:tab/>
        <w:t xml:space="preserve">(5mks) </w:t>
      </w:r>
    </w:p>
    <w:p w14:paraId="5F87205B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5DF12D3B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0861190A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100A37A1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7304C84B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1984D6EA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1835979E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5B063C3F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19423167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1B6E0134" w14:textId="77777777" w:rsidR="006B2A26" w:rsidRDefault="006B2A26" w:rsidP="000900F2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6630F7FD" w14:textId="77777777" w:rsidR="000900F2" w:rsidRPr="00467BDB" w:rsidRDefault="00467BDB" w:rsidP="00467BDB">
      <w:p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>16.</w:t>
      </w:r>
      <w:r w:rsidR="000900F2" w:rsidRPr="00467BDB">
        <w:rPr>
          <w:rFonts w:ascii="Arial Narrow" w:hAnsi="Arial Narrow"/>
          <w:sz w:val="28"/>
        </w:rPr>
        <w:t xml:space="preserve"> On a Cartesian plane plot and draw the triangle ABC, A</w:t>
      </w:r>
      <w:r w:rsidR="00110D30">
        <w:rPr>
          <w:rFonts w:ascii="Arial Narrow" w:hAnsi="Arial Narrow"/>
          <w:sz w:val="28"/>
        </w:rPr>
        <w:t xml:space="preserve"> </w:t>
      </w:r>
      <w:r w:rsidR="000900F2" w:rsidRPr="00467BDB">
        <w:rPr>
          <w:rFonts w:ascii="Arial Narrow" w:hAnsi="Arial Narrow"/>
          <w:sz w:val="28"/>
        </w:rPr>
        <w:t>(1,2), B (1,6), C (5,5)</w:t>
      </w:r>
      <w:r w:rsidR="000900F2" w:rsidRPr="00467BDB">
        <w:rPr>
          <w:rFonts w:ascii="Arial Narrow" w:hAnsi="Arial Narrow"/>
          <w:sz w:val="28"/>
        </w:rPr>
        <w:tab/>
        <w:t>[2 Marks ]</w:t>
      </w:r>
    </w:p>
    <w:p w14:paraId="7FA6856A" w14:textId="77777777" w:rsidR="000900F2" w:rsidRDefault="000900F2" w:rsidP="000900F2">
      <w:pPr>
        <w:spacing w:after="0" w:line="240" w:lineRule="auto"/>
        <w:ind w:left="810"/>
      </w:pPr>
      <w:r>
        <w:rPr>
          <w:rFonts w:ascii="Arial Narrow" w:hAnsi="Arial Narrow"/>
          <w:sz w:val="28"/>
        </w:rPr>
        <w:t>b. Draw the image of triangle ABC after reflection on the line y=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6AD22302" wp14:editId="1A95E30A">
            <wp:extent cx="142240" cy="237490"/>
            <wp:effectExtent l="0" t="0" r="0" b="0"/>
            <wp:docPr id="59" name="Picture 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224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0333ABE9" wp14:editId="7056C2BD">
            <wp:extent cx="142240" cy="237490"/>
            <wp:effectExtent l="0" t="0" r="0" b="0"/>
            <wp:docPr id="60" name="Picture 6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4224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</w:p>
    <w:p w14:paraId="325931EA" w14:textId="77777777" w:rsidR="005354B6" w:rsidRDefault="005354B6" w:rsidP="000900F2">
      <w:pPr>
        <w:spacing w:after="0" w:line="240" w:lineRule="auto"/>
        <w:ind w:left="810"/>
        <w:rPr>
          <w:rFonts w:ascii="Arial Narrow" w:hAnsi="Arial Narrow"/>
          <w:sz w:val="28"/>
        </w:rPr>
      </w:pPr>
    </w:p>
    <w:p w14:paraId="22DCA1F8" w14:textId="77777777" w:rsidR="000900F2" w:rsidRDefault="000900F2" w:rsidP="000900F2">
      <w:pPr>
        <w:tabs>
          <w:tab w:val="left" w:pos="8300"/>
        </w:tabs>
        <w:spacing w:after="0" w:line="240" w:lineRule="auto"/>
        <w:ind w:left="81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>c. Draw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4B79B63C" wp14:editId="17510A05">
            <wp:extent cx="105410" cy="237490"/>
            <wp:effectExtent l="0" t="0" r="0" b="0"/>
            <wp:docPr id="61" name="Picture 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1AFA1CB6" wp14:editId="082C431E">
            <wp:extent cx="105410" cy="237490"/>
            <wp:effectExtent l="0" t="0" r="0" b="0"/>
            <wp:docPr id="62" name="Picture 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 xml:space="preserve">  A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251796F0" wp14:editId="15064224">
            <wp:extent cx="66675" cy="237490"/>
            <wp:effectExtent l="0" t="0" r="0" b="0"/>
            <wp:docPr id="63" name="Picture 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2C242776" wp14:editId="020A9F2E">
            <wp:extent cx="66675" cy="237490"/>
            <wp:effectExtent l="0" t="0" r="0" b="0"/>
            <wp:docPr id="64" name="Picture 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 xml:space="preserve">B"C" the image of 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6C895BDC" wp14:editId="6C95F0F2">
            <wp:extent cx="105410" cy="237490"/>
            <wp:effectExtent l="0" t="0" r="0" b="0"/>
            <wp:docPr id="65" name="Picture 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4F496594" wp14:editId="4DCACDBC">
            <wp:extent cx="105410" cy="237490"/>
            <wp:effectExtent l="0" t="0" r="0" b="0"/>
            <wp:docPr id="66" name="Picture 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 xml:space="preserve"> ABC after reflection along y – axis </w:t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  <w:t>[3 Marks]</w:t>
      </w:r>
    </w:p>
    <w:p w14:paraId="053E7745" w14:textId="77777777" w:rsidR="005354B6" w:rsidRDefault="005354B6" w:rsidP="000900F2">
      <w:pPr>
        <w:tabs>
          <w:tab w:val="left" w:pos="8300"/>
        </w:tabs>
        <w:spacing w:after="0" w:line="240" w:lineRule="auto"/>
        <w:ind w:left="810"/>
        <w:rPr>
          <w:rFonts w:ascii="Arial Narrow" w:hAnsi="Arial Narrow"/>
          <w:sz w:val="28"/>
        </w:rPr>
      </w:pPr>
    </w:p>
    <w:p w14:paraId="4872532E" w14:textId="77777777" w:rsidR="000900F2" w:rsidRDefault="000900F2" w:rsidP="000900F2">
      <w:pPr>
        <w:tabs>
          <w:tab w:val="left" w:pos="8300"/>
        </w:tabs>
        <w:spacing w:after="0" w:line="240" w:lineRule="auto"/>
        <w:ind w:left="81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d. Draw 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78437F82" wp14:editId="507F92BD">
            <wp:extent cx="105410" cy="237490"/>
            <wp:effectExtent l="0" t="0" r="0" b="0"/>
            <wp:docPr id="67" name="Picture 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492D47E2" wp14:editId="692B802B">
            <wp:extent cx="105410" cy="237490"/>
            <wp:effectExtent l="0" t="0" r="0" b="0"/>
            <wp:docPr id="68" name="Picture 6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Picture 68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 xml:space="preserve"> A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44E0CE02" wp14:editId="7F4BFB23">
            <wp:extent cx="66675" cy="237490"/>
            <wp:effectExtent l="0" t="0" r="0" b="0"/>
            <wp:docPr id="69" name="Picture 6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Picture 69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20EE7ACF" wp14:editId="77EA0BDF">
            <wp:extent cx="66675" cy="237490"/>
            <wp:effectExtent l="0" t="0" r="0" b="0"/>
            <wp:docPr id="70" name="Picture 7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>B"C" the image of A'B'C' after rotation through -180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68D65E73" wp14:editId="02F2461C">
            <wp:extent cx="66675" cy="237490"/>
            <wp:effectExtent l="0" t="0" r="0" b="0"/>
            <wp:docPr id="71" name="Picture 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23785BF7" wp14:editId="5B6CEA9F">
            <wp:extent cx="66675" cy="237490"/>
            <wp:effectExtent l="0" t="0" r="0" b="0"/>
            <wp:docPr id="72" name="Picture 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Picture 72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>
        <w:rPr>
          <w:rFonts w:ascii="Arial Narrow" w:hAnsi="Arial Narrow"/>
          <w:sz w:val="28"/>
        </w:rPr>
        <w:t xml:space="preserve"> about the origin</w:t>
      </w:r>
      <w:r>
        <w:rPr>
          <w:rFonts w:ascii="Arial Narrow" w:hAnsi="Arial Narrow"/>
          <w:sz w:val="28"/>
        </w:rPr>
        <w:tab/>
        <w:t>[2 Marks]</w:t>
      </w:r>
    </w:p>
    <w:p w14:paraId="64EDDFA1" w14:textId="77777777" w:rsidR="005354B6" w:rsidRDefault="005354B6" w:rsidP="000900F2">
      <w:pPr>
        <w:tabs>
          <w:tab w:val="left" w:pos="8300"/>
        </w:tabs>
        <w:spacing w:after="0" w:line="240" w:lineRule="auto"/>
        <w:ind w:left="810"/>
        <w:rPr>
          <w:rFonts w:ascii="Arial Narrow" w:hAnsi="Arial Narrow"/>
          <w:sz w:val="28"/>
        </w:rPr>
      </w:pPr>
    </w:p>
    <w:p w14:paraId="14A90E1D" w14:textId="77777777" w:rsidR="000900F2" w:rsidRDefault="000900F2" w:rsidP="000900F2">
      <w:pPr>
        <w:tabs>
          <w:tab w:val="left" w:pos="8300"/>
          <w:tab w:val="left" w:pos="9292"/>
        </w:tabs>
        <w:spacing w:after="0" w:line="240" w:lineRule="auto"/>
        <w:ind w:left="81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e. Determine the mirror line that makes </w:t>
      </w:r>
      <w:r>
        <w:rPr>
          <w:rFonts w:ascii="Arial Narrow" w:hAnsi="Arial Narrow"/>
          <w:sz w:val="28"/>
        </w:rPr>
        <w:fldChar w:fldCharType="begin"/>
      </w:r>
      <w:r>
        <w:rPr>
          <w:rFonts w:ascii="Arial Narrow" w:hAnsi="Arial Narrow"/>
          <w:sz w:val="28"/>
        </w:rPr>
        <w:instrText xml:space="preserve"> QUOTE </w:instrText>
      </w:r>
      <w:r>
        <w:rPr>
          <w:noProof/>
        </w:rPr>
        <w:drawing>
          <wp:inline distT="0" distB="0" distL="0" distR="0" wp14:anchorId="7C71C913" wp14:editId="343BCCA6">
            <wp:extent cx="105410" cy="237490"/>
            <wp:effectExtent l="0" t="0" r="0" b="0"/>
            <wp:docPr id="73" name="Picture 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Arial Narrow" w:hAnsi="Arial Narrow"/>
          <w:sz w:val="28"/>
        </w:rPr>
        <w:instrText xml:space="preserve"> </w:instrText>
      </w:r>
      <w:r>
        <w:rPr>
          <w:rFonts w:ascii="Arial Narrow" w:hAnsi="Arial Narrow"/>
          <w:sz w:val="28"/>
        </w:rPr>
        <w:fldChar w:fldCharType="separate"/>
      </w:r>
      <w:r>
        <w:rPr>
          <w:noProof/>
        </w:rPr>
        <w:drawing>
          <wp:inline distT="0" distB="0" distL="0" distR="0" wp14:anchorId="7526C1C3" wp14:editId="6AE43E4A">
            <wp:extent cx="105410" cy="237490"/>
            <wp:effectExtent l="0" t="0" r="0" b="0"/>
            <wp:docPr id="74" name="Picture 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Picture 74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05410" cy="237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fldChar w:fldCharType="end"/>
      </w:r>
      <w:r w:rsidR="005354B6">
        <w:rPr>
          <w:rFonts w:ascii="Arial Narrow" w:hAnsi="Arial Narrow"/>
          <w:sz w:val="28"/>
        </w:rPr>
        <w:t xml:space="preserve"> A'''B"'C"'</w:t>
      </w:r>
      <w:r>
        <w:rPr>
          <w:rFonts w:ascii="Arial Narrow" w:hAnsi="Arial Narrow"/>
          <w:sz w:val="28"/>
        </w:rPr>
        <w:t xml:space="preserve"> the image of triangle ABC</w:t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  <w:t>[3 Marks]</w:t>
      </w:r>
    </w:p>
    <w:p w14:paraId="348F3438" w14:textId="77777777" w:rsidR="000900F2" w:rsidRDefault="000900F2" w:rsidP="000900F2">
      <w:pPr>
        <w:tabs>
          <w:tab w:val="left" w:pos="8300"/>
          <w:tab w:val="left" w:pos="9292"/>
        </w:tabs>
        <w:spacing w:after="0" w:line="240" w:lineRule="auto"/>
        <w:ind w:left="810"/>
        <w:rPr>
          <w:rFonts w:ascii="Arial Narrow" w:hAnsi="Arial Narrow"/>
          <w:sz w:val="28"/>
        </w:rPr>
      </w:pPr>
    </w:p>
    <w:p w14:paraId="74D31F55" w14:textId="77777777" w:rsidR="000900F2" w:rsidRDefault="000900F2" w:rsidP="000900F2">
      <w:pPr>
        <w:tabs>
          <w:tab w:val="left" w:pos="8300"/>
          <w:tab w:val="left" w:pos="9292"/>
        </w:tabs>
        <w:spacing w:after="0" w:line="240" w:lineRule="auto"/>
        <w:ind w:left="810"/>
        <w:rPr>
          <w:rFonts w:ascii="Arial Narrow" w:hAnsi="Arial Narrow"/>
          <w:sz w:val="28"/>
        </w:rPr>
      </w:pPr>
    </w:p>
    <w:p w14:paraId="6265FBA9" w14:textId="77777777" w:rsidR="000900F2" w:rsidRDefault="000900F2" w:rsidP="000900F2">
      <w:pPr>
        <w:tabs>
          <w:tab w:val="left" w:pos="8300"/>
          <w:tab w:val="left" w:pos="9292"/>
        </w:tabs>
        <w:spacing w:after="0" w:line="240" w:lineRule="auto"/>
        <w:ind w:left="81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ab/>
      </w:r>
    </w:p>
    <w:p w14:paraId="7D745EED" w14:textId="77777777" w:rsidR="000900F2" w:rsidRPr="006B2A26" w:rsidRDefault="000900F2" w:rsidP="006B2A26">
      <w:pPr>
        <w:spacing w:after="0" w:line="240" w:lineRule="auto"/>
        <w:rPr>
          <w:rFonts w:ascii="Arial Narrow" w:hAnsi="Arial Narrow"/>
          <w:sz w:val="28"/>
        </w:rPr>
      </w:pPr>
      <w:r w:rsidRPr="006B2A26">
        <w:rPr>
          <w:rFonts w:ascii="Arial Narrow" w:hAnsi="Arial Narrow"/>
          <w:sz w:val="28"/>
        </w:rPr>
        <w:t>17. The table shows recordings from surveyors’ field book.</w:t>
      </w:r>
    </w:p>
    <w:p w14:paraId="746AB6CF" w14:textId="77777777" w:rsidR="000900F2" w:rsidRDefault="000900F2" w:rsidP="000900F2">
      <w:pPr>
        <w:tabs>
          <w:tab w:val="left" w:pos="3586"/>
        </w:tabs>
        <w:spacing w:after="0" w:line="240" w:lineRule="auto"/>
        <w:ind w:left="81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ab/>
      </w:r>
    </w:p>
    <w:p w14:paraId="3CF42833" w14:textId="77777777" w:rsidR="000900F2" w:rsidRDefault="000900F2" w:rsidP="000900F2">
      <w:pPr>
        <w:tabs>
          <w:tab w:val="left" w:pos="3780"/>
        </w:tabs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b/>
          <w:sz w:val="28"/>
        </w:rPr>
        <w:t>B</w:t>
      </w:r>
    </w:p>
    <w:p w14:paraId="7DB6EFE2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0" wp14:anchorId="51367ED0" wp14:editId="32ABDAFD">
                <wp:simplePos x="0" y="0"/>
                <wp:positionH relativeFrom="column">
                  <wp:posOffset>1289050</wp:posOffset>
                </wp:positionH>
                <wp:positionV relativeFrom="paragraph">
                  <wp:posOffset>-1905</wp:posOffset>
                </wp:positionV>
                <wp:extent cx="2268220" cy="1607820"/>
                <wp:effectExtent l="0" t="0" r="17780" b="11430"/>
                <wp:wrapNone/>
                <wp:docPr id="1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68220" cy="1607820"/>
                        </a:xfrm>
                        <a:prstGeom prst="rect">
                          <a:avLst/>
                        </a:prstGeom>
                        <a:ln w="9525">
                          <a:solidFill>
                            <a:srgbClr val="000000"/>
                          </a:solidFill>
                        </a:ln>
                      </wps:spPr>
                      <wps:txbx>
                        <w:txbxContent>
                          <w:p w14:paraId="487ACB8A" w14:textId="77777777" w:rsidR="000900F2" w:rsidRDefault="000900F2" w:rsidP="000900F2">
                            <w:r>
                              <w:tab/>
                            </w:r>
                            <w:r>
                              <w:tab/>
                              <w:t>280</w:t>
                            </w:r>
                          </w:p>
                          <w:p w14:paraId="29DF43E7" w14:textId="77777777" w:rsidR="000900F2" w:rsidRDefault="000900F2" w:rsidP="000900F2">
                            <w:r>
                              <w:tab/>
                              <w:t>E25</w:t>
                            </w:r>
                            <w:r>
                              <w:tab/>
                              <w:t>200</w:t>
                            </w:r>
                            <w:r>
                              <w:tab/>
                            </w:r>
                          </w:p>
                          <w:p w14:paraId="753CB56E" w14:textId="77777777" w:rsidR="000900F2" w:rsidRDefault="000900F2" w:rsidP="000900F2">
                            <w:r>
                              <w:tab/>
                            </w:r>
                            <w:r>
                              <w:tab/>
                              <w:t>160</w:t>
                            </w:r>
                            <w:r>
                              <w:tab/>
                              <w:t>B 80</w:t>
                            </w:r>
                          </w:p>
                          <w:p w14:paraId="350925DD" w14:textId="77777777" w:rsidR="000900F2" w:rsidRDefault="000900F2" w:rsidP="000900F2">
                            <w:r>
                              <w:tab/>
                              <w:t>C70</w:t>
                            </w:r>
                            <w:r>
                              <w:tab/>
                              <w:t>120</w:t>
                            </w:r>
                          </w:p>
                          <w:p w14:paraId="3AFE4E27" w14:textId="77777777" w:rsidR="000900F2" w:rsidRDefault="000900F2" w:rsidP="000900F2">
                            <w:r>
                              <w:tab/>
                            </w:r>
                            <w:r>
                              <w:tab/>
                              <w:t>100</w:t>
                            </w:r>
                            <w:r>
                              <w:tab/>
                              <w:t>D 50</w:t>
                            </w:r>
                          </w:p>
                          <w:p w14:paraId="4908F0DB" w14:textId="77777777" w:rsidR="000900F2" w:rsidRDefault="000900F2" w:rsidP="000900F2"/>
                          <w:p w14:paraId="770CCE5B" w14:textId="77777777" w:rsidR="000900F2" w:rsidRDefault="000900F2" w:rsidP="000900F2"/>
                          <w:p w14:paraId="4155803B" w14:textId="77777777" w:rsidR="000900F2" w:rsidRDefault="000900F2" w:rsidP="000900F2"/>
                          <w:p w14:paraId="082524FD" w14:textId="77777777" w:rsidR="000900F2" w:rsidRDefault="000900F2" w:rsidP="000900F2"/>
                          <w:p w14:paraId="1408B150" w14:textId="77777777" w:rsidR="000900F2" w:rsidRDefault="000900F2" w:rsidP="000900F2"/>
                          <w:p w14:paraId="2C8714C4" w14:textId="77777777" w:rsidR="000900F2" w:rsidRDefault="000900F2" w:rsidP="000900F2"/>
                          <w:p w14:paraId="553480B6" w14:textId="77777777" w:rsidR="000900F2" w:rsidRDefault="000900F2" w:rsidP="000900F2"/>
                        </w:txbxContent>
                      </wps:txbx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Text Box 75" o:spid="_x0000_s1026" style="position:absolute;margin-left:101.5pt;margin-top:-.15pt;width:178.6pt;height:126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" o:allowoverlap="f" filled="f">
                <v:path arrowok="t"/>
                <v:textbox>
                  <w:txbxContent>
                    <w:p w:rsidR="000900F2" w:rsidRDefault="000900F2" w:rsidP="000900F2">
                      <w:r>
                        <w:tab/>
                      </w:r>
                      <w:r>
                        <w:tab/>
                        <w:t>280</w:t>
                      </w:r>
                    </w:p>
                    <w:p w:rsidR="000900F2" w:rsidRDefault="000900F2" w:rsidP="000900F2">
                      <w:r>
                        <w:tab/>
                        <w:t>E25</w:t>
                      </w:r>
                      <w:r>
                        <w:tab/>
                        <w:t>200</w:t>
                      </w:r>
                      <w:r>
                        <w:tab/>
                      </w:r>
                    </w:p>
                    <w:p w:rsidR="000900F2" w:rsidRDefault="000900F2" w:rsidP="000900F2">
                      <w:r>
                        <w:tab/>
                      </w:r>
                      <w:r>
                        <w:tab/>
                        <w:t>160</w:t>
                      </w:r>
                      <w:r>
                        <w:tab/>
                        <w:t>B 80</w:t>
                      </w:r>
                    </w:p>
                    <w:p w:rsidR="000900F2" w:rsidRDefault="000900F2" w:rsidP="000900F2">
                      <w:r>
                        <w:tab/>
                        <w:t>C70</w:t>
                      </w:r>
                      <w:r>
                        <w:tab/>
                        <w:t>120</w:t>
                      </w:r>
                    </w:p>
                    <w:p w:rsidR="000900F2" w:rsidRDefault="000900F2" w:rsidP="000900F2">
                      <w:r>
                        <w:tab/>
                      </w:r>
                      <w:r>
                        <w:tab/>
                        <w:t>100</w:t>
                      </w:r>
                      <w:r>
                        <w:tab/>
                        <w:t>D 50</w:t>
                      </w:r>
                    </w:p>
                    <w:p w:rsidR="000900F2" w:rsidRDefault="000900F2" w:rsidP="000900F2"/>
                    <w:p w:rsidR="000900F2" w:rsidRDefault="000900F2" w:rsidP="000900F2"/>
                    <w:p w:rsidR="000900F2" w:rsidRDefault="000900F2" w:rsidP="000900F2"/>
                    <w:p w:rsidR="000900F2" w:rsidRDefault="000900F2" w:rsidP="000900F2"/>
                    <w:p w:rsidR="000900F2" w:rsidRDefault="000900F2" w:rsidP="000900F2"/>
                    <w:p w:rsidR="000900F2" w:rsidRDefault="000900F2" w:rsidP="000900F2"/>
                    <w:p w:rsidR="000900F2" w:rsidRDefault="000900F2" w:rsidP="000900F2"/>
                  </w:txbxContent>
                </v:textbox>
              </v:rect>
            </w:pict>
          </mc:Fallback>
        </mc:AlternateContent>
      </w:r>
    </w:p>
    <w:p w14:paraId="6E1DBC9E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05D9DBA2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11CB8E6D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4923A465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77668464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32F1D808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02F96D5F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35E58D69" w14:textId="77777777" w:rsidR="000900F2" w:rsidRDefault="000900F2" w:rsidP="000900F2">
      <w:pPr>
        <w:spacing w:after="0" w:line="240" w:lineRule="auto"/>
        <w:rPr>
          <w:rFonts w:ascii="Arial Narrow" w:hAnsi="Arial Narrow"/>
          <w:b/>
          <w:sz w:val="28"/>
        </w:rPr>
      </w:pP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b/>
          <w:sz w:val="28"/>
        </w:rPr>
        <w:t>A</w:t>
      </w:r>
    </w:p>
    <w:p w14:paraId="426EBBF4" w14:textId="77777777" w:rsidR="000900F2" w:rsidRDefault="000900F2" w:rsidP="000900F2">
      <w:pPr>
        <w:pStyle w:val="ListParagraph"/>
        <w:numPr>
          <w:ilvl w:val="1"/>
          <w:numId w:val="7"/>
        </w:numPr>
        <w:spacing w:after="0" w:line="240" w:lineRule="auto"/>
        <w:ind w:left="990" w:hanging="45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>Draw a sketch diagram from the data in the field book</w:t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</w:r>
      <w:r>
        <w:rPr>
          <w:rFonts w:ascii="Arial Narrow" w:hAnsi="Arial Narrow"/>
          <w:sz w:val="28"/>
        </w:rPr>
        <w:tab/>
        <w:t>[2 Marks]</w:t>
      </w:r>
    </w:p>
    <w:p w14:paraId="2D2D6312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413E84CD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16798F75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50812CF5" w14:textId="77777777" w:rsidR="000900F2" w:rsidRDefault="000900F2" w:rsidP="000900F2">
      <w:pPr>
        <w:spacing w:after="0" w:line="240" w:lineRule="auto"/>
        <w:rPr>
          <w:rFonts w:ascii="Arial Narrow" w:hAnsi="Arial Narrow"/>
          <w:sz w:val="28"/>
        </w:rPr>
      </w:pPr>
    </w:p>
    <w:p w14:paraId="06A6885A" w14:textId="77777777" w:rsidR="006B2A26" w:rsidRDefault="006B2A26" w:rsidP="000900F2">
      <w:pPr>
        <w:spacing w:after="0" w:line="240" w:lineRule="auto"/>
        <w:rPr>
          <w:rFonts w:ascii="Arial Narrow" w:hAnsi="Arial Narrow"/>
          <w:sz w:val="28"/>
        </w:rPr>
      </w:pPr>
    </w:p>
    <w:p w14:paraId="3DC993E7" w14:textId="77777777" w:rsidR="006B2A26" w:rsidRDefault="006B2A26" w:rsidP="000900F2">
      <w:pPr>
        <w:spacing w:after="0" w:line="240" w:lineRule="auto"/>
        <w:rPr>
          <w:rFonts w:ascii="Arial Narrow" w:hAnsi="Arial Narrow"/>
          <w:sz w:val="28"/>
        </w:rPr>
      </w:pPr>
    </w:p>
    <w:p w14:paraId="793BC906" w14:textId="77777777" w:rsidR="006B2A26" w:rsidRDefault="006B2A26" w:rsidP="000900F2">
      <w:pPr>
        <w:spacing w:after="0" w:line="240" w:lineRule="auto"/>
        <w:rPr>
          <w:rFonts w:ascii="Arial Narrow" w:hAnsi="Arial Narrow"/>
          <w:sz w:val="28"/>
        </w:rPr>
      </w:pPr>
    </w:p>
    <w:p w14:paraId="059BEFA8" w14:textId="77777777" w:rsidR="006B2A26" w:rsidRDefault="006B2A26" w:rsidP="000900F2">
      <w:pPr>
        <w:spacing w:after="0" w:line="240" w:lineRule="auto"/>
        <w:rPr>
          <w:rFonts w:ascii="Arial Narrow" w:hAnsi="Arial Narrow"/>
          <w:sz w:val="28"/>
        </w:rPr>
      </w:pPr>
    </w:p>
    <w:p w14:paraId="4A45B8E7" w14:textId="77777777" w:rsidR="006B2A26" w:rsidRDefault="006B2A26" w:rsidP="000900F2">
      <w:pPr>
        <w:spacing w:after="0" w:line="240" w:lineRule="auto"/>
        <w:rPr>
          <w:rFonts w:ascii="Arial Narrow" w:hAnsi="Arial Narrow"/>
          <w:sz w:val="28"/>
        </w:rPr>
      </w:pPr>
    </w:p>
    <w:p w14:paraId="6FD34A96" w14:textId="77777777" w:rsidR="006B2A26" w:rsidRDefault="006B2A26" w:rsidP="000900F2">
      <w:pPr>
        <w:spacing w:after="0" w:line="240" w:lineRule="auto"/>
        <w:rPr>
          <w:rFonts w:ascii="Arial Narrow" w:hAnsi="Arial Narrow"/>
          <w:sz w:val="28"/>
        </w:rPr>
      </w:pPr>
    </w:p>
    <w:p w14:paraId="17E14013" w14:textId="77777777" w:rsidR="000900F2" w:rsidRDefault="000900F2" w:rsidP="000900F2">
      <w:pPr>
        <w:pStyle w:val="ListParagraph"/>
        <w:numPr>
          <w:ilvl w:val="1"/>
          <w:numId w:val="7"/>
        </w:numPr>
        <w:spacing w:after="0" w:line="240" w:lineRule="auto"/>
        <w:ind w:left="990" w:hanging="45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Given that the recordings are in </w:t>
      </w:r>
      <w:proofErr w:type="spellStart"/>
      <w:r>
        <w:rPr>
          <w:rFonts w:ascii="Arial Narrow" w:hAnsi="Arial Narrow"/>
          <w:sz w:val="28"/>
        </w:rPr>
        <w:t>metres</w:t>
      </w:r>
      <w:proofErr w:type="spellEnd"/>
      <w:r>
        <w:rPr>
          <w:rFonts w:ascii="Arial Narrow" w:hAnsi="Arial Narrow"/>
          <w:sz w:val="28"/>
        </w:rPr>
        <w:t>, determine the area of the land in hectares.</w:t>
      </w:r>
    </w:p>
    <w:p w14:paraId="3763DBD0" w14:textId="77777777" w:rsidR="000900F2" w:rsidRDefault="000900F2" w:rsidP="000900F2">
      <w:pPr>
        <w:pStyle w:val="ListParagraph"/>
        <w:spacing w:after="0" w:line="240" w:lineRule="auto"/>
        <w:ind w:left="936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>[8 Marks]</w:t>
      </w:r>
    </w:p>
    <w:p w14:paraId="0CF49C46" w14:textId="77777777" w:rsidR="006B2A26" w:rsidRDefault="006B2A26" w:rsidP="00914C5E">
      <w:pPr>
        <w:spacing w:after="0" w:line="240" w:lineRule="auto"/>
        <w:ind w:left="360"/>
        <w:rPr>
          <w:rFonts w:ascii="Cambria Math" w:hAnsi="Cambria Math"/>
          <w:sz w:val="28"/>
        </w:rPr>
      </w:pPr>
    </w:p>
    <w:p w14:paraId="1F1BD783" w14:textId="77777777" w:rsidR="006B2A26" w:rsidRDefault="006B2A26" w:rsidP="00914C5E">
      <w:pPr>
        <w:spacing w:after="0" w:line="240" w:lineRule="auto"/>
        <w:ind w:left="360"/>
        <w:rPr>
          <w:rFonts w:ascii="Cambria Math" w:hAnsi="Cambria Math"/>
          <w:sz w:val="28"/>
        </w:rPr>
      </w:pPr>
    </w:p>
    <w:p w14:paraId="0A278B45" w14:textId="77777777" w:rsidR="006B2A26" w:rsidRDefault="006B2A26" w:rsidP="00914C5E">
      <w:pPr>
        <w:spacing w:after="0" w:line="240" w:lineRule="auto"/>
        <w:ind w:left="360"/>
        <w:rPr>
          <w:rFonts w:ascii="Cambria Math" w:hAnsi="Cambria Math"/>
          <w:sz w:val="28"/>
        </w:rPr>
      </w:pPr>
    </w:p>
    <w:p w14:paraId="2A167EE7" w14:textId="77777777" w:rsidR="006B2A26" w:rsidRDefault="006B2A26" w:rsidP="00914C5E">
      <w:pPr>
        <w:spacing w:after="0" w:line="240" w:lineRule="auto"/>
        <w:ind w:left="360"/>
        <w:rPr>
          <w:rFonts w:ascii="Cambria Math" w:hAnsi="Cambria Math"/>
          <w:sz w:val="28"/>
        </w:rPr>
      </w:pPr>
    </w:p>
    <w:p w14:paraId="3C0F3D88" w14:textId="77777777" w:rsidR="00F647E9" w:rsidRPr="002E5214" w:rsidRDefault="000900F2" w:rsidP="00914C5E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rFonts w:ascii="Cambria Math" w:hAnsi="Cambria Math"/>
          <w:sz w:val="28"/>
        </w:rPr>
        <w:br/>
      </w:r>
      <w:r w:rsidR="006B2A26">
        <w:rPr>
          <w:rFonts w:ascii="Times New Roman" w:hAnsi="Times New Roman"/>
          <w:sz w:val="24"/>
          <w:szCs w:val="24"/>
        </w:rPr>
        <w:t>19.</w:t>
      </w:r>
      <w:r w:rsidR="00467BDB">
        <w:rPr>
          <w:rFonts w:ascii="Times New Roman" w:hAnsi="Times New Roman"/>
          <w:sz w:val="24"/>
          <w:szCs w:val="24"/>
        </w:rPr>
        <w:t xml:space="preserve"> </w:t>
      </w:r>
      <w:r w:rsidR="00F647E9" w:rsidRPr="002E5214">
        <w:rPr>
          <w:rFonts w:ascii="Times New Roman" w:hAnsi="Times New Roman"/>
          <w:sz w:val="24"/>
          <w:szCs w:val="24"/>
        </w:rPr>
        <w:t>A line L passes through points (-2, 3) and (-1, 6) and is perpendicular to a line P at (-1, 6)</w:t>
      </w:r>
    </w:p>
    <w:p w14:paraId="2FB86D8A" w14:textId="77777777" w:rsidR="00F647E9" w:rsidRDefault="00F647E9" w:rsidP="00F647E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>Find the equation of line L</w:t>
      </w:r>
      <w:r w:rsidRPr="002E521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(2mks)</w:t>
      </w:r>
    </w:p>
    <w:p w14:paraId="514F0685" w14:textId="77777777" w:rsidR="00F647E9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5FBA0FC7" w14:textId="77777777" w:rsidR="00F647E9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  <w:r w:rsidRPr="00D344CB">
        <w:rPr>
          <w:rFonts w:ascii="Times New Roman" w:hAnsi="Times New Roman"/>
          <w:sz w:val="24"/>
          <w:szCs w:val="24"/>
        </w:rPr>
        <w:tab/>
      </w:r>
      <w:r w:rsidRPr="00D344CB">
        <w:rPr>
          <w:rFonts w:ascii="Times New Roman" w:hAnsi="Times New Roman"/>
          <w:sz w:val="24"/>
          <w:szCs w:val="24"/>
        </w:rPr>
        <w:tab/>
      </w:r>
      <w:r w:rsidRPr="00D344CB">
        <w:rPr>
          <w:rFonts w:ascii="Times New Roman" w:hAnsi="Times New Roman"/>
          <w:sz w:val="24"/>
          <w:szCs w:val="24"/>
        </w:rPr>
        <w:tab/>
      </w:r>
      <w:r w:rsidRPr="00D344CB">
        <w:rPr>
          <w:rFonts w:ascii="Times New Roman" w:hAnsi="Times New Roman"/>
          <w:sz w:val="24"/>
          <w:szCs w:val="24"/>
        </w:rPr>
        <w:tab/>
      </w:r>
    </w:p>
    <w:p w14:paraId="7FFC41F8" w14:textId="77777777" w:rsidR="00F647E9" w:rsidRPr="00D344CB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  <w:r w:rsidRPr="00D344CB">
        <w:rPr>
          <w:rFonts w:ascii="Times New Roman" w:hAnsi="Times New Roman"/>
          <w:sz w:val="24"/>
          <w:szCs w:val="24"/>
        </w:rPr>
        <w:tab/>
      </w:r>
    </w:p>
    <w:p w14:paraId="0B7BD0E4" w14:textId="77777777" w:rsidR="00F647E9" w:rsidRDefault="00F647E9" w:rsidP="00F647E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>Find the equation of P in the form y=</w:t>
      </w:r>
      <w:proofErr w:type="spellStart"/>
      <w:r w:rsidRPr="002E5214">
        <w:rPr>
          <w:rFonts w:ascii="Times New Roman" w:hAnsi="Times New Roman"/>
          <w:sz w:val="24"/>
          <w:szCs w:val="24"/>
        </w:rPr>
        <w:t>mx+c</w:t>
      </w:r>
      <w:proofErr w:type="spellEnd"/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(2mks)</w:t>
      </w:r>
    </w:p>
    <w:p w14:paraId="28096FCE" w14:textId="77777777" w:rsidR="00F647E9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0D12F56D" w14:textId="77777777" w:rsidR="00F647E9" w:rsidRPr="00D344CB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2B5E03EE" w14:textId="77777777" w:rsidR="00F647E9" w:rsidRDefault="00F647E9" w:rsidP="00F647E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>Given that another line Q is parallel to L and passes through point (1, 2).  Find the X and Y intercept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50C9972E" w14:textId="77777777" w:rsidR="00F647E9" w:rsidRDefault="00F647E9" w:rsidP="00F647E9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(3mks)</w:t>
      </w:r>
    </w:p>
    <w:p w14:paraId="60B991C1" w14:textId="77777777" w:rsidR="00F647E9" w:rsidRPr="00D344CB" w:rsidRDefault="00F647E9" w:rsidP="00F647E9">
      <w:pPr>
        <w:pStyle w:val="ListParagraph"/>
        <w:rPr>
          <w:rFonts w:ascii="Times New Roman" w:hAnsi="Times New Roman"/>
          <w:sz w:val="24"/>
          <w:szCs w:val="24"/>
        </w:rPr>
      </w:pPr>
    </w:p>
    <w:p w14:paraId="4A199558" w14:textId="77777777" w:rsidR="00F647E9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528330F3" w14:textId="77777777" w:rsidR="00F647E9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0DF9CE45" w14:textId="77777777" w:rsidR="00F647E9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436AE770" w14:textId="77777777" w:rsidR="00F647E9" w:rsidRPr="00D344CB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773D7A44" w14:textId="77777777" w:rsidR="00F647E9" w:rsidRDefault="00F647E9" w:rsidP="00F647E9">
      <w:pPr>
        <w:pStyle w:val="ListParagraph"/>
        <w:numPr>
          <w:ilvl w:val="0"/>
          <w:numId w:val="5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2E5214">
        <w:rPr>
          <w:rFonts w:ascii="Times New Roman" w:hAnsi="Times New Roman"/>
          <w:sz w:val="24"/>
          <w:szCs w:val="24"/>
        </w:rPr>
        <w:t>Find the point of intersection of line P and Q</w:t>
      </w:r>
      <w:r w:rsidRPr="002E521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(3mks)</w:t>
      </w:r>
      <w:r w:rsidRPr="002E5214">
        <w:rPr>
          <w:rFonts w:ascii="Times New Roman" w:hAnsi="Times New Roman"/>
          <w:sz w:val="24"/>
          <w:szCs w:val="24"/>
        </w:rPr>
        <w:tab/>
      </w:r>
    </w:p>
    <w:p w14:paraId="0C8886F4" w14:textId="77777777" w:rsidR="00F647E9" w:rsidRDefault="00F647E9" w:rsidP="00F647E9">
      <w:pPr>
        <w:spacing w:line="240" w:lineRule="auto"/>
        <w:rPr>
          <w:rFonts w:ascii="Times New Roman" w:hAnsi="Times New Roman"/>
          <w:sz w:val="24"/>
          <w:szCs w:val="24"/>
        </w:rPr>
      </w:pPr>
    </w:p>
    <w:p w14:paraId="6CAE090B" w14:textId="77777777" w:rsidR="000E0A67" w:rsidRPr="005C3828" w:rsidRDefault="000E0A67" w:rsidP="000900F2">
      <w:pPr>
        <w:rPr>
          <w:rFonts w:ascii="Times New Roman" w:hAnsi="Times New Roman"/>
          <w:sz w:val="24"/>
          <w:szCs w:val="24"/>
        </w:rPr>
      </w:pPr>
    </w:p>
    <w:p w14:paraId="6B9DD2FF" w14:textId="77777777" w:rsidR="00914C5E" w:rsidRPr="006B2A26" w:rsidRDefault="009D359A" w:rsidP="006B2A26">
      <w:pPr>
        <w:spacing w:after="0" w:line="240" w:lineRule="auto"/>
        <w:rPr>
          <w:rFonts w:ascii="Arial Narrow" w:hAnsi="Arial Narrow"/>
          <w:sz w:val="28"/>
        </w:rPr>
      </w:pPr>
      <w:r w:rsidRPr="006B2A26">
        <w:rPr>
          <w:rFonts w:ascii="Arial Narrow" w:hAnsi="Arial Narrow"/>
          <w:sz w:val="28"/>
        </w:rPr>
        <w:lastRenderedPageBreak/>
        <w:t>20</w:t>
      </w:r>
      <w:r w:rsidR="00467BDB">
        <w:rPr>
          <w:rFonts w:ascii="Arial Narrow" w:hAnsi="Arial Narrow"/>
          <w:sz w:val="28"/>
        </w:rPr>
        <w:t xml:space="preserve"> </w:t>
      </w:r>
      <w:r w:rsidRPr="006B2A26">
        <w:rPr>
          <w:rFonts w:ascii="Arial Narrow" w:hAnsi="Arial Narrow"/>
          <w:sz w:val="28"/>
        </w:rPr>
        <w:t>.A</w:t>
      </w:r>
      <w:r w:rsidR="00914C5E" w:rsidRPr="006B2A26">
        <w:rPr>
          <w:rFonts w:ascii="Arial Narrow" w:hAnsi="Arial Narrow"/>
          <w:sz w:val="28"/>
        </w:rPr>
        <w:t xml:space="preserve"> school hall measure 10m long, 7m wide and 4m high. All its inside walls and ceiling are painted.</w:t>
      </w:r>
    </w:p>
    <w:p w14:paraId="20B45EF9" w14:textId="77777777" w:rsidR="00914C5E" w:rsidRDefault="00914C5E" w:rsidP="00914C5E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 xml:space="preserve">Calculate, </w:t>
      </w:r>
    </w:p>
    <w:p w14:paraId="42AC444F" w14:textId="77777777" w:rsidR="00914C5E" w:rsidRDefault="00914C5E" w:rsidP="00914C5E">
      <w:pPr>
        <w:pStyle w:val="ListParagraph"/>
        <w:spacing w:after="0" w:line="240" w:lineRule="auto"/>
        <w:ind w:left="810"/>
        <w:rPr>
          <w:rFonts w:ascii="Arial Narrow" w:hAnsi="Arial Narrow"/>
          <w:sz w:val="28"/>
        </w:rPr>
      </w:pPr>
    </w:p>
    <w:p w14:paraId="65C559F9" w14:textId="77777777" w:rsidR="00914C5E" w:rsidRDefault="005354B6" w:rsidP="00914C5E">
      <w:pPr>
        <w:pStyle w:val="ListParagraph"/>
        <w:numPr>
          <w:ilvl w:val="2"/>
          <w:numId w:val="8"/>
        </w:num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>T</w:t>
      </w:r>
      <w:r w:rsidR="00914C5E">
        <w:rPr>
          <w:rFonts w:ascii="Arial Narrow" w:hAnsi="Arial Narrow"/>
          <w:sz w:val="28"/>
        </w:rPr>
        <w:t>he total surface area painted</w:t>
      </w:r>
    </w:p>
    <w:p w14:paraId="5F19860A" w14:textId="77777777" w:rsidR="00914C5E" w:rsidRDefault="005354B6" w:rsidP="00914C5E">
      <w:pPr>
        <w:pStyle w:val="ListParagraph"/>
        <w:numPr>
          <w:ilvl w:val="2"/>
          <w:numId w:val="8"/>
        </w:numPr>
        <w:spacing w:after="0" w:line="240" w:lineRule="auto"/>
        <w:rPr>
          <w:rFonts w:ascii="Arial Narrow" w:hAnsi="Arial Narrow"/>
          <w:sz w:val="28"/>
        </w:rPr>
      </w:pPr>
      <w:r>
        <w:rPr>
          <w:rFonts w:ascii="Arial Narrow" w:hAnsi="Arial Narrow"/>
          <w:sz w:val="28"/>
        </w:rPr>
        <w:t>T</w:t>
      </w:r>
      <w:r w:rsidR="00914C5E">
        <w:rPr>
          <w:rFonts w:ascii="Arial Narrow" w:hAnsi="Arial Narrow"/>
          <w:sz w:val="28"/>
        </w:rPr>
        <w:t xml:space="preserve">he cost of painting at 200/= per square </w:t>
      </w:r>
      <w:proofErr w:type="spellStart"/>
      <w:r w:rsidR="00914C5E">
        <w:rPr>
          <w:rFonts w:ascii="Arial Narrow" w:hAnsi="Arial Narrow"/>
          <w:sz w:val="28"/>
        </w:rPr>
        <w:t>metre</w:t>
      </w:r>
      <w:proofErr w:type="spellEnd"/>
      <w:r w:rsidR="00914C5E">
        <w:rPr>
          <w:rFonts w:ascii="Arial Narrow" w:hAnsi="Arial Narrow"/>
          <w:sz w:val="28"/>
        </w:rPr>
        <w:t>.</w:t>
      </w:r>
      <w:r w:rsidR="00914C5E">
        <w:rPr>
          <w:rFonts w:ascii="Arial Narrow" w:hAnsi="Arial Narrow"/>
          <w:sz w:val="28"/>
        </w:rPr>
        <w:tab/>
      </w:r>
      <w:r w:rsidR="00914C5E">
        <w:rPr>
          <w:rFonts w:ascii="Arial Narrow" w:hAnsi="Arial Narrow"/>
          <w:sz w:val="28"/>
        </w:rPr>
        <w:tab/>
      </w:r>
      <w:r w:rsidR="00914C5E">
        <w:rPr>
          <w:rFonts w:ascii="Arial Narrow" w:hAnsi="Arial Narrow"/>
          <w:sz w:val="28"/>
        </w:rPr>
        <w:tab/>
      </w:r>
      <w:r w:rsidR="00914C5E">
        <w:rPr>
          <w:rFonts w:ascii="Arial Narrow" w:hAnsi="Arial Narrow"/>
          <w:sz w:val="28"/>
        </w:rPr>
        <w:tab/>
      </w:r>
      <w:r w:rsidR="00914C5E">
        <w:rPr>
          <w:rFonts w:ascii="Arial Narrow" w:hAnsi="Arial Narrow"/>
          <w:sz w:val="28"/>
        </w:rPr>
        <w:tab/>
        <w:t>[10 Marks]</w:t>
      </w:r>
    </w:p>
    <w:p w14:paraId="71380CA4" w14:textId="77777777" w:rsidR="00E85266" w:rsidRDefault="00E85266"/>
    <w:sectPr w:rsidR="00E85266" w:rsidSect="000829D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000001"/>
    <w:multiLevelType w:val="hybridMultilevel"/>
    <w:tmpl w:val="52F4AC1C"/>
    <w:lvl w:ilvl="0" w:tplc="486A9C8C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0000002"/>
    <w:multiLevelType w:val="hybridMultilevel"/>
    <w:tmpl w:val="0E3EBD1C"/>
    <w:lvl w:ilvl="0" w:tplc="60C01AEA">
      <w:start w:val="1"/>
      <w:numFmt w:val="decimal"/>
      <w:lvlText w:val="%1"/>
      <w:lvlJc w:val="left"/>
      <w:pPr>
        <w:ind w:left="360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E45A0DCE">
      <w:start w:val="1"/>
      <w:numFmt w:val="lowerLetter"/>
      <w:lvlText w:val="%3)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0000003"/>
    <w:multiLevelType w:val="hybridMultilevel"/>
    <w:tmpl w:val="D7068D2C"/>
    <w:lvl w:ilvl="0" w:tplc="562ADB82">
      <w:start w:val="1"/>
      <w:numFmt w:val="lowerRoman"/>
      <w:lvlText w:val="(%1)"/>
      <w:lvlJc w:val="left"/>
      <w:pPr>
        <w:ind w:left="108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69C3005"/>
    <w:multiLevelType w:val="multilevel"/>
    <w:tmpl w:val="46965770"/>
    <w:lvl w:ilvl="0">
      <w:start w:val="1"/>
      <w:numFmt w:val="decimal"/>
      <w:lvlText w:val="%1."/>
      <w:lvlJc w:val="left"/>
      <w:pPr>
        <w:ind w:left="81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144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0B47B2"/>
    <w:multiLevelType w:val="hybridMultilevel"/>
    <w:tmpl w:val="0BC4C922"/>
    <w:lvl w:ilvl="0" w:tplc="96805972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AB4230"/>
    <w:multiLevelType w:val="multilevel"/>
    <w:tmpl w:val="46965770"/>
    <w:lvl w:ilvl="0">
      <w:start w:val="1"/>
      <w:numFmt w:val="decimal"/>
      <w:lvlText w:val="%1."/>
      <w:lvlJc w:val="left"/>
      <w:pPr>
        <w:ind w:left="81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144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9E2142C"/>
    <w:multiLevelType w:val="hybridMultilevel"/>
    <w:tmpl w:val="AAC03774"/>
    <w:lvl w:ilvl="0" w:tplc="EF842138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CD255F5"/>
    <w:multiLevelType w:val="hybridMultilevel"/>
    <w:tmpl w:val="FC62C496"/>
    <w:lvl w:ilvl="0" w:tplc="45FAE178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57273">
    <w:abstractNumId w:val="1"/>
  </w:num>
  <w:num w:numId="2" w16cid:durableId="210962761">
    <w:abstractNumId w:val="0"/>
  </w:num>
  <w:num w:numId="3" w16cid:durableId="793987489">
    <w:abstractNumId w:val="6"/>
  </w:num>
  <w:num w:numId="4" w16cid:durableId="1281768069">
    <w:abstractNumId w:val="2"/>
  </w:num>
  <w:num w:numId="5" w16cid:durableId="64881501">
    <w:abstractNumId w:val="7"/>
  </w:num>
  <w:num w:numId="6" w16cid:durableId="15424001">
    <w:abstractNumId w:val="4"/>
  </w:num>
  <w:num w:numId="7" w16cid:durableId="197083425">
    <w:abstractNumId w:val="5"/>
  </w:num>
  <w:num w:numId="8" w16cid:durableId="193026350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0A67"/>
    <w:rsid w:val="000829DB"/>
    <w:rsid w:val="000900F2"/>
    <w:rsid w:val="000E0A67"/>
    <w:rsid w:val="00110D30"/>
    <w:rsid w:val="002670E6"/>
    <w:rsid w:val="004605FA"/>
    <w:rsid w:val="00467BDB"/>
    <w:rsid w:val="005354B6"/>
    <w:rsid w:val="00577CE4"/>
    <w:rsid w:val="006B2A26"/>
    <w:rsid w:val="008C3FC7"/>
    <w:rsid w:val="00914C5E"/>
    <w:rsid w:val="009D359A"/>
    <w:rsid w:val="00B1549D"/>
    <w:rsid w:val="00BD21AF"/>
    <w:rsid w:val="00BD63D3"/>
    <w:rsid w:val="00E46F6F"/>
    <w:rsid w:val="00E85266"/>
    <w:rsid w:val="00F64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ED49A9A"/>
  <w15:docId w15:val="{3F404385-0044-42D9-8EBE-896EB112E2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47E9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0E0A6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31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7</Pages>
  <Words>977</Words>
  <Characters>5573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ESTAR VICTORY GIRL</dc:creator>
  <cp:lastModifiedBy>user</cp:lastModifiedBy>
  <cp:revision>13</cp:revision>
  <dcterms:created xsi:type="dcterms:W3CDTF">2024-02-07T06:42:00Z</dcterms:created>
  <dcterms:modified xsi:type="dcterms:W3CDTF">2024-04-04T10:07:00Z</dcterms:modified>
</cp:coreProperties>
</file>